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tiff" ContentType="image/tiff"/>
  <Default Extension="emf" ContentType="image/x-emf"/>
  <Default Extension="mp4" ContentType="video/mp4"/>
  <Default Extension="rels" ContentType="application/vnd.openxmlformats-package.relationships+xml"/>
  <Default Extension="vml" ContentType="application/vnd.openxmlformats-officedocument.vmlDrawing"/>
  <Default Extension="png" ContentType="image/png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1"/>
  </p:notesMasterIdLst>
  <p:sldIdLst>
    <p:sldId id="368" r:id="rId2"/>
    <p:sldId id="519" r:id="rId3"/>
    <p:sldId id="531" r:id="rId4"/>
    <p:sldId id="518" r:id="rId5"/>
    <p:sldId id="500" r:id="rId6"/>
    <p:sldId id="521" r:id="rId7"/>
    <p:sldId id="520" r:id="rId8"/>
    <p:sldId id="502" r:id="rId9"/>
    <p:sldId id="522" r:id="rId10"/>
    <p:sldId id="504" r:id="rId11"/>
    <p:sldId id="532" r:id="rId12"/>
    <p:sldId id="533" r:id="rId13"/>
    <p:sldId id="524" r:id="rId14"/>
    <p:sldId id="525" r:id="rId15"/>
    <p:sldId id="541" r:id="rId16"/>
    <p:sldId id="538" r:id="rId17"/>
    <p:sldId id="539" r:id="rId18"/>
    <p:sldId id="542" r:id="rId19"/>
    <p:sldId id="497" r:id="rId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6745"/>
    <p:restoredTop sz="94637"/>
  </p:normalViewPr>
  <p:slideViewPr>
    <p:cSldViewPr>
      <p:cViewPr>
        <p:scale>
          <a:sx n="90" d="100"/>
          <a:sy n="90" d="100"/>
        </p:scale>
        <p:origin x="1176" y="26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04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notesMaster" Target="notesMasters/notesMaster1.xml"/><Relationship Id="rId22" Type="http://schemas.openxmlformats.org/officeDocument/2006/relationships/presProps" Target="presProps.xml"/><Relationship Id="rId23" Type="http://schemas.openxmlformats.org/officeDocument/2006/relationships/viewProps" Target="viewProps.xml"/><Relationship Id="rId24" Type="http://schemas.openxmlformats.org/officeDocument/2006/relationships/theme" Target="theme/theme1.xml"/><Relationship Id="rId2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Relationship Id="rId2" Type="http://schemas.openxmlformats.org/officeDocument/2006/relationships/image" Target="../media/image24.emf"/><Relationship Id="rId3" Type="http://schemas.openxmlformats.org/officeDocument/2006/relationships/image" Target="../media/image2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94138E7-A433-5846-8C00-CEBD4928518A}" type="datetimeFigureOut">
              <a:rPr lang="en-US" smtClean="0"/>
              <a:t>10/12/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A57078D-3B0C-9B4E-9218-68405D9338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46826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57078D-3B0C-9B4E-9218-68405D9338D1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627812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D77045-401A-4D5E-BFE3-54C21A8A6634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964180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57078D-3B0C-9B4E-9218-68405D9338D1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58233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57078D-3B0C-9B4E-9218-68405D9338D1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344098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57078D-3B0C-9B4E-9218-68405D9338D1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510224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57078D-3B0C-9B4E-9218-68405D9338D1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804043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AU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VSTH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496215-5E4C-414D-A8DB-C38AA7CF7C2A}" type="slidenum">
              <a:rPr lang="en-AU" smtClean="0"/>
              <a:pPr/>
              <a:t>11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62556119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57078D-3B0C-9B4E-9218-68405D9338D1}" type="slidenum">
              <a:rPr lang="en-US" smtClean="0">
                <a:solidFill>
                  <a:prstClr val="black"/>
                </a:solidFill>
              </a:rPr>
              <a:pPr/>
              <a:t>1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50588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themeOverride" Target="../theme/themeOverride1.xml"/><Relationship Id="rId2" Type="http://schemas.openxmlformats.org/officeDocument/2006/relationships/slideMaster" Target="../slideMasters/slideMaster1.xml"/><Relationship Id="rId3" Type="http://schemas.openxmlformats.org/officeDocument/2006/relationships/image" Target="../media/image2.png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jpeg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pn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unsw_engineering.pn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95400"/>
            <a:ext cx="9144000" cy="2195388"/>
          </a:xfrm>
          <a:prstGeom prst="rect">
            <a:avLst/>
          </a:prstGeom>
        </p:spPr>
      </p:pic>
      <p:sp>
        <p:nvSpPr>
          <p:cNvPr id="6" name="Text Placeholder 4"/>
          <p:cNvSpPr>
            <a:spLocks noGrp="1"/>
          </p:cNvSpPr>
          <p:nvPr>
            <p:ph type="body" sz="quarter" idx="10"/>
          </p:nvPr>
        </p:nvSpPr>
        <p:spPr>
          <a:xfrm>
            <a:off x="2627784" y="1674000"/>
            <a:ext cx="5688012" cy="576411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Sommet" pitchFamily="50" charset="0"/>
                <a:cs typeface="Arial" pitchFamily="34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1"/>
          </p:nvPr>
        </p:nvSpPr>
        <p:spPr>
          <a:xfrm>
            <a:off x="2627784" y="2224800"/>
            <a:ext cx="5689600" cy="431800"/>
          </a:xfrm>
          <a:prstGeom prst="rect">
            <a:avLst/>
          </a:prstGeom>
        </p:spPr>
        <p:txBody>
          <a:bodyPr/>
          <a:lstStyle>
            <a:lvl1pPr>
              <a:buNone/>
              <a:defRPr sz="2000">
                <a:latin typeface="Sommet" pitchFamily="50" charset="0"/>
                <a:cs typeface="Arial" pitchFamily="34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One+Two Content Overlay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1509" y="188640"/>
            <a:ext cx="8775975" cy="532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AU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1510" y="838200"/>
            <a:ext cx="8820980" cy="2448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 dirty="0"/>
          </a:p>
        </p:txBody>
      </p:sp>
      <p:sp>
        <p:nvSpPr>
          <p:cNvPr id="5" name="Content Placeholder 3"/>
          <p:cNvSpPr>
            <a:spLocks noGrp="1"/>
          </p:cNvSpPr>
          <p:nvPr>
            <p:ph sz="half" idx="2"/>
          </p:nvPr>
        </p:nvSpPr>
        <p:spPr>
          <a:xfrm>
            <a:off x="161510" y="3495600"/>
            <a:ext cx="4275475" cy="2448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 dirty="0"/>
          </a:p>
        </p:txBody>
      </p:sp>
      <p:sp>
        <p:nvSpPr>
          <p:cNvPr id="6" name="Content Placeholder 7"/>
          <p:cNvSpPr>
            <a:spLocks noGrp="1"/>
          </p:cNvSpPr>
          <p:nvPr>
            <p:ph sz="quarter" idx="11"/>
          </p:nvPr>
        </p:nvSpPr>
        <p:spPr>
          <a:xfrm>
            <a:off x="4707014" y="3495600"/>
            <a:ext cx="4275476" cy="2448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+One Content Overlay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1509" y="188640"/>
            <a:ext cx="8775975" cy="532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AU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1510" y="3609020"/>
            <a:ext cx="8820980" cy="2448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5" name="Content Placeholder 2"/>
          <p:cNvSpPr>
            <a:spLocks noGrp="1"/>
          </p:cNvSpPr>
          <p:nvPr>
            <p:ph sz="half" idx="1"/>
          </p:nvPr>
        </p:nvSpPr>
        <p:spPr>
          <a:xfrm>
            <a:off x="161510" y="1178750"/>
            <a:ext cx="4275475" cy="2448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0"/>
          </p:nvPr>
        </p:nvSpPr>
        <p:spPr>
          <a:xfrm>
            <a:off x="4707015" y="1178750"/>
            <a:ext cx="4221584" cy="22502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u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1510" y="152400"/>
            <a:ext cx="8820980" cy="532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AU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8311" y="838200"/>
            <a:ext cx="4275475" cy="2448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1510" y="3505200"/>
            <a:ext cx="4275475" cy="2448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0"/>
          </p:nvPr>
        </p:nvSpPr>
        <p:spPr>
          <a:xfrm>
            <a:off x="4693816" y="838200"/>
            <a:ext cx="4221584" cy="2448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1"/>
          </p:nvPr>
        </p:nvSpPr>
        <p:spPr>
          <a:xfrm>
            <a:off x="4707014" y="3505200"/>
            <a:ext cx="4275476" cy="2448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ntent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52400"/>
            <a:ext cx="8839200" cy="5715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1"/>
            <a:ext cx="5111750" cy="559435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1"/>
            <a:ext cx="3008313" cy="44323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492625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304800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059363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5927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5927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unsw_engineering.png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96" y="3022600"/>
            <a:ext cx="9144000" cy="2195388"/>
          </a:xfrm>
          <a:prstGeom prst="rect">
            <a:avLst/>
          </a:prstGeom>
        </p:spPr>
      </p:pic>
      <p:sp>
        <p:nvSpPr>
          <p:cNvPr id="10" name="Text Placeholder 4"/>
          <p:cNvSpPr>
            <a:spLocks noGrp="1"/>
          </p:cNvSpPr>
          <p:nvPr>
            <p:ph type="body" sz="quarter" idx="10"/>
          </p:nvPr>
        </p:nvSpPr>
        <p:spPr>
          <a:xfrm>
            <a:off x="2627784" y="3355832"/>
            <a:ext cx="5688012" cy="576411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Sommet" pitchFamily="50" charset="0"/>
                <a:cs typeface="Arial" pitchFamily="34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Text Placeholder 6"/>
          <p:cNvSpPr>
            <a:spLocks noGrp="1"/>
          </p:cNvSpPr>
          <p:nvPr>
            <p:ph type="body" sz="quarter" idx="11"/>
          </p:nvPr>
        </p:nvSpPr>
        <p:spPr>
          <a:xfrm>
            <a:off x="2627784" y="3906632"/>
            <a:ext cx="5689600" cy="431800"/>
          </a:xfrm>
          <a:prstGeom prst="rect">
            <a:avLst/>
          </a:prstGeom>
        </p:spPr>
        <p:txBody>
          <a:bodyPr/>
          <a:lstStyle>
            <a:lvl1pPr>
              <a:buNone/>
              <a:defRPr sz="2000">
                <a:latin typeface="Sommet" pitchFamily="50" charset="0"/>
                <a:cs typeface="Arial" pitchFamily="34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\\ad.unsw.edu.au\oneunsw\PVS\MS\All Staff\Branding\Branding - Never Stand Still\Templates\Faculty and Unit Bands\RGB - for screen - med quality, 600 ppi\UNSW banner - international.jp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457200"/>
            <a:ext cx="9147175" cy="2154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Text Placeholder 4"/>
          <p:cNvSpPr>
            <a:spLocks noGrp="1"/>
          </p:cNvSpPr>
          <p:nvPr>
            <p:ph type="body" sz="quarter" idx="10"/>
          </p:nvPr>
        </p:nvSpPr>
        <p:spPr>
          <a:xfrm>
            <a:off x="2592000" y="718424"/>
            <a:ext cx="5688012" cy="576411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18" name="Text Placeholder 6"/>
          <p:cNvSpPr>
            <a:spLocks noGrp="1"/>
          </p:cNvSpPr>
          <p:nvPr>
            <p:ph type="body" sz="quarter" idx="11"/>
          </p:nvPr>
        </p:nvSpPr>
        <p:spPr>
          <a:xfrm>
            <a:off x="2592000" y="1269224"/>
            <a:ext cx="5689600" cy="431800"/>
          </a:xfrm>
          <a:prstGeom prst="rect">
            <a:avLst/>
          </a:prstGeom>
        </p:spPr>
        <p:txBody>
          <a:bodyPr/>
          <a:lstStyle>
            <a:lvl1pPr>
              <a:buNone/>
              <a:defRPr sz="2000"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19" name="Text Placeholder 8"/>
          <p:cNvSpPr>
            <a:spLocks noGrp="1"/>
          </p:cNvSpPr>
          <p:nvPr>
            <p:ph type="body" sz="quarter" idx="12"/>
          </p:nvPr>
        </p:nvSpPr>
        <p:spPr>
          <a:xfrm>
            <a:off x="2592000" y="2309624"/>
            <a:ext cx="5689600" cy="360362"/>
          </a:xfrm>
          <a:prstGeom prst="rect">
            <a:avLst/>
          </a:prstGeom>
        </p:spPr>
        <p:txBody>
          <a:bodyPr/>
          <a:lstStyle>
            <a:lvl1pPr>
              <a:buNone/>
              <a:defRPr sz="1200" b="1" baseline="0"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558808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rge Heading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unsw_engineering.pn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2195388"/>
          </a:xfrm>
          <a:prstGeom prst="rect">
            <a:avLst/>
          </a:prstGeom>
        </p:spPr>
      </p:pic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152400" y="2276872"/>
            <a:ext cx="8839200" cy="359052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Text Placeholder 4"/>
          <p:cNvSpPr>
            <a:spLocks noGrp="1"/>
          </p:cNvSpPr>
          <p:nvPr>
            <p:ph type="body" sz="quarter" idx="12"/>
          </p:nvPr>
        </p:nvSpPr>
        <p:spPr>
          <a:xfrm>
            <a:off x="2627784" y="333232"/>
            <a:ext cx="5688012" cy="576411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Sommet" pitchFamily="50" charset="0"/>
                <a:cs typeface="Arial" pitchFamily="34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Text Placeholder 6"/>
          <p:cNvSpPr>
            <a:spLocks noGrp="1"/>
          </p:cNvSpPr>
          <p:nvPr>
            <p:ph type="body" sz="quarter" idx="13"/>
          </p:nvPr>
        </p:nvSpPr>
        <p:spPr>
          <a:xfrm>
            <a:off x="2627784" y="884032"/>
            <a:ext cx="5689600" cy="431800"/>
          </a:xfrm>
          <a:prstGeom prst="rect">
            <a:avLst/>
          </a:prstGeom>
        </p:spPr>
        <p:txBody>
          <a:bodyPr/>
          <a:lstStyle>
            <a:lvl1pPr>
              <a:buNone/>
              <a:defRPr sz="2000">
                <a:latin typeface="Sommet" pitchFamily="50" charset="0"/>
                <a:cs typeface="Arial" pitchFamily="34" charset="0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02012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838200"/>
            <a:ext cx="4343400" cy="5029201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838200"/>
            <a:ext cx="4343400" cy="5029201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2400" y="914399"/>
            <a:ext cx="434816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49225" y="1600200"/>
            <a:ext cx="4348163" cy="4343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914399"/>
            <a:ext cx="434340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600200"/>
            <a:ext cx="4343400" cy="4343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 Overlay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1509" y="188640"/>
            <a:ext cx="8775975" cy="532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AU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1510" y="914400"/>
            <a:ext cx="8820980" cy="2448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1510" y="3505200"/>
            <a:ext cx="8820980" cy="2448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One+Two Content Side-by-S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1510" y="838200"/>
            <a:ext cx="4275475" cy="5105400"/>
          </a:xfrm>
        </p:spPr>
        <p:txBody>
          <a:bodyPr/>
          <a:lstStyle>
            <a:lvl1pPr>
              <a:buFont typeface="Arial" pitchFamily="34" charset="0"/>
              <a:buNone/>
              <a:defRPr sz="2800"/>
            </a:lvl1pPr>
            <a:lvl2pPr>
              <a:buFont typeface="Arial" pitchFamily="34" charset="0"/>
              <a:buNone/>
              <a:defRPr sz="2400"/>
            </a:lvl2pPr>
            <a:lvl3pPr>
              <a:buFont typeface="Arial" pitchFamily="34" charset="0"/>
              <a:buNone/>
              <a:defRPr sz="2000"/>
            </a:lvl3pPr>
            <a:lvl4pPr>
              <a:buFont typeface="Arial" pitchFamily="34" charset="0"/>
              <a:buNone/>
              <a:defRPr sz="1800"/>
            </a:lvl4pPr>
            <a:lvl5pPr>
              <a:buFont typeface="Arial" pitchFamily="34" charset="0"/>
              <a:buNone/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 dirty="0"/>
          </a:p>
        </p:txBody>
      </p:sp>
      <p:sp>
        <p:nvSpPr>
          <p:cNvPr id="5" name="Content Placeholder 5"/>
          <p:cNvSpPr>
            <a:spLocks noGrp="1"/>
          </p:cNvSpPr>
          <p:nvPr>
            <p:ph sz="quarter" idx="10"/>
          </p:nvPr>
        </p:nvSpPr>
        <p:spPr>
          <a:xfrm>
            <a:off x="4724400" y="838200"/>
            <a:ext cx="4267200" cy="2448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 dirty="0"/>
          </a:p>
        </p:txBody>
      </p:sp>
      <p:sp>
        <p:nvSpPr>
          <p:cNvPr id="6" name="Content Placeholder 7"/>
          <p:cNvSpPr>
            <a:spLocks noGrp="1"/>
          </p:cNvSpPr>
          <p:nvPr>
            <p:ph sz="quarter" idx="11"/>
          </p:nvPr>
        </p:nvSpPr>
        <p:spPr>
          <a:xfrm>
            <a:off x="4724400" y="3505200"/>
            <a:ext cx="4267200" cy="2448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+One Content Side-by-S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7014" y="914400"/>
            <a:ext cx="4275475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5" name="Content Placeholder 2"/>
          <p:cNvSpPr>
            <a:spLocks noGrp="1"/>
          </p:cNvSpPr>
          <p:nvPr>
            <p:ph sz="half" idx="1"/>
          </p:nvPr>
        </p:nvSpPr>
        <p:spPr>
          <a:xfrm>
            <a:off x="152400" y="914400"/>
            <a:ext cx="4275475" cy="2448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 dirty="0"/>
          </a:p>
        </p:txBody>
      </p:sp>
      <p:sp>
        <p:nvSpPr>
          <p:cNvPr id="6" name="Content Placeholder 3"/>
          <p:cNvSpPr>
            <a:spLocks noGrp="1"/>
          </p:cNvSpPr>
          <p:nvPr>
            <p:ph sz="half" idx="10"/>
          </p:nvPr>
        </p:nvSpPr>
        <p:spPr>
          <a:xfrm>
            <a:off x="152400" y="3505200"/>
            <a:ext cx="4275475" cy="2448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20" Type="http://schemas.openxmlformats.org/officeDocument/2006/relationships/slideLayout" Target="../slideLayouts/slideLayout20.xml"/><Relationship Id="rId21" Type="http://schemas.openxmlformats.org/officeDocument/2006/relationships/theme" Target="../theme/theme1.xml"/><Relationship Id="rId22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15.xml"/><Relationship Id="rId16" Type="http://schemas.openxmlformats.org/officeDocument/2006/relationships/slideLayout" Target="../slideLayouts/slideLayout16.xml"/><Relationship Id="rId17" Type="http://schemas.openxmlformats.org/officeDocument/2006/relationships/slideLayout" Target="../slideLayouts/slideLayout17.xml"/><Relationship Id="rId18" Type="http://schemas.openxmlformats.org/officeDocument/2006/relationships/slideLayout" Target="../slideLayouts/slideLayout18.xml"/><Relationship Id="rId19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52400" y="152401"/>
            <a:ext cx="8839200" cy="5334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2400" y="762000"/>
            <a:ext cx="8839200" cy="510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pic>
        <p:nvPicPr>
          <p:cNvPr id="4" name="Picture 3"/>
          <p:cNvPicPr/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-3600" y="6116892"/>
            <a:ext cx="9147600" cy="740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  <p:sldLayoutId id="2147483678" r:id="rId18"/>
    <p:sldLayoutId id="2147483679" r:id="rId19"/>
    <p:sldLayoutId id="2147483686" r:id="rId20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spcBef>
          <a:spcPct val="0"/>
        </a:spcBef>
        <a:buNone/>
        <a:defRPr sz="2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Relationship Id="rId2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tiff"/><Relationship Id="rId4" Type="http://schemas.openxmlformats.org/officeDocument/2006/relationships/image" Target="../media/image30.tiff"/><Relationship Id="rId5" Type="http://schemas.openxmlformats.org/officeDocument/2006/relationships/image" Target="../media/image31.tiff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28.tif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4" Type="http://schemas.openxmlformats.org/officeDocument/2006/relationships/image" Target="../media/image32.png"/><Relationship Id="rId1" Type="http://schemas.microsoft.com/office/2007/relationships/media" Target="../media/media2.mp4"/><Relationship Id="rId2" Type="http://schemas.openxmlformats.org/officeDocument/2006/relationships/video" Target="../media/media2.mp4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33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34.emf"/><Relationship Id="rId3" Type="http://schemas.openxmlformats.org/officeDocument/2006/relationships/image" Target="../media/image35.tif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3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4" Type="http://schemas.openxmlformats.org/officeDocument/2006/relationships/image" Target="../media/image39.png"/><Relationship Id="rId5" Type="http://schemas.openxmlformats.org/officeDocument/2006/relationships/image" Target="../media/image40.png"/><Relationship Id="rId6" Type="http://schemas.openxmlformats.org/officeDocument/2006/relationships/image" Target="../media/image410.pn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37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4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hyperlink" Target="http://dx.doi.org/10.3390/math4040057" TargetMode="External"/><Relationship Id="rId4" Type="http://schemas.openxmlformats.org/officeDocument/2006/relationships/hyperlink" Target="http://dx.doi.org/10.1007/s00603-016-0927-y" TargetMode="External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4" Type="http://schemas.openxmlformats.org/officeDocument/2006/relationships/image" Target="../media/image44.wmf"/><Relationship Id="rId5" Type="http://schemas.openxmlformats.org/officeDocument/2006/relationships/image" Target="../media/image45.png"/><Relationship Id="rId6" Type="http://schemas.openxmlformats.org/officeDocument/2006/relationships/image" Target="../media/image46.wmf"/><Relationship Id="rId7" Type="http://schemas.openxmlformats.org/officeDocument/2006/relationships/image" Target="../media/image47.png"/><Relationship Id="rId8" Type="http://schemas.openxmlformats.org/officeDocument/2006/relationships/image" Target="../media/image48.wmf"/><Relationship Id="rId9" Type="http://schemas.openxmlformats.org/officeDocument/2006/relationships/image" Target="../media/image49.wmf"/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4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image" Target="../media/image6.emf"/><Relationship Id="rId5" Type="http://schemas.openxmlformats.org/officeDocument/2006/relationships/oleObject" Target="../embeddings/oleObject1.bin"/><Relationship Id="rId6" Type="http://schemas.openxmlformats.org/officeDocument/2006/relationships/image" Target="../media/image5.wmf"/><Relationship Id="rId7" Type="http://schemas.openxmlformats.org/officeDocument/2006/relationships/image" Target="../media/image7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video" Target="../media/media1.mp4"/><Relationship Id="rId4" Type="http://schemas.openxmlformats.org/officeDocument/2006/relationships/slideLayout" Target="../slideLayouts/slideLayout4.xml"/><Relationship Id="rId5" Type="http://schemas.openxmlformats.org/officeDocument/2006/relationships/notesSlide" Target="../notesSlides/notesSlide2.xml"/><Relationship Id="rId6" Type="http://schemas.openxmlformats.org/officeDocument/2006/relationships/image" Target="../media/image9.jpeg"/><Relationship Id="rId7" Type="http://schemas.openxmlformats.org/officeDocument/2006/relationships/oleObject" Target="../embeddings/oleObject2.bin"/><Relationship Id="rId8" Type="http://schemas.openxmlformats.org/officeDocument/2006/relationships/image" Target="../media/image8.emf"/><Relationship Id="rId9" Type="http://schemas.openxmlformats.org/officeDocument/2006/relationships/image" Target="../media/image10.png"/><Relationship Id="rId10" Type="http://schemas.openxmlformats.org/officeDocument/2006/relationships/image" Target="../media/image11.png"/><Relationship Id="rId1" Type="http://schemas.openxmlformats.org/officeDocument/2006/relationships/vmlDrawing" Target="../drawings/vmlDrawing2.vml"/><Relationship Id="rId2" Type="http://schemas.microsoft.com/office/2007/relationships/media" Target="../media/media1.mp4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11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tiff"/><Relationship Id="rId4" Type="http://schemas.openxmlformats.org/officeDocument/2006/relationships/image" Target="../media/image13.tiff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tiff"/><Relationship Id="rId4" Type="http://schemas.openxmlformats.org/officeDocument/2006/relationships/image" Target="../media/image15.tiff"/><Relationship Id="rId5" Type="http://schemas.openxmlformats.org/officeDocument/2006/relationships/image" Target="../media/image16.tiff"/><Relationship Id="rId6" Type="http://schemas.openxmlformats.org/officeDocument/2006/relationships/image" Target="../media/image17.png"/><Relationship Id="rId7" Type="http://schemas.openxmlformats.org/officeDocument/2006/relationships/image" Target="../media/image18.tiff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image" Target="../media/image20.tiff"/><Relationship Id="rId5" Type="http://schemas.openxmlformats.org/officeDocument/2006/relationships/image" Target="../media/image21.tiff"/><Relationship Id="rId6" Type="http://schemas.openxmlformats.org/officeDocument/2006/relationships/image" Target="../media/image7.png"/><Relationship Id="rId7" Type="http://schemas.openxmlformats.org/officeDocument/2006/relationships/oleObject" Target="../embeddings/oleObject3.bin"/><Relationship Id="rId8" Type="http://schemas.openxmlformats.org/officeDocument/2006/relationships/image" Target="../media/image19.wmf"/><Relationship Id="rId9" Type="http://schemas.openxmlformats.org/officeDocument/2006/relationships/image" Target="../media/image22.tif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23.e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24.e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2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26.tiff"/><Relationship Id="rId3" Type="http://schemas.openxmlformats.org/officeDocument/2006/relationships/image" Target="../media/image27.tif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2"/>
          </p:nvPr>
        </p:nvSpPr>
        <p:spPr>
          <a:xfrm>
            <a:off x="2592388" y="2309813"/>
            <a:ext cx="5689600" cy="360362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chool of Petroleum Engineering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9991982" y="3074924"/>
            <a:ext cx="184666" cy="269304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marL="342900" marR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en-AU" sz="115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Sommet bold"/>
              <a:ea typeface="+mn-ea"/>
              <a:cs typeface="+mn-cs"/>
            </a:endParaRPr>
          </a:p>
        </p:txBody>
      </p:sp>
      <p:sp>
        <p:nvSpPr>
          <p:cNvPr id="11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1981200" y="533400"/>
            <a:ext cx="7162800" cy="1524000"/>
          </a:xfrm>
        </p:spPr>
        <p:txBody>
          <a:bodyPr>
            <a:normAutofit/>
          </a:bodyPr>
          <a:lstStyle/>
          <a:p>
            <a:pPr algn="ctr"/>
            <a:r>
              <a:rPr lang="en-US" sz="2400" dirty="0" smtClean="0"/>
              <a:t>Analysis of Dynamics in </a:t>
            </a:r>
            <a:r>
              <a:rPr lang="en-US" sz="2400" dirty="0"/>
              <a:t>M</a:t>
            </a:r>
            <a:r>
              <a:rPr lang="en-US" sz="2400" dirty="0" smtClean="0"/>
              <a:t>ultiphysics Modelling of Chemically Active Creeping Faults</a:t>
            </a:r>
          </a:p>
        </p:txBody>
      </p:sp>
      <p:sp>
        <p:nvSpPr>
          <p:cNvPr id="9" name="Text Placeholder 2"/>
          <p:cNvSpPr>
            <a:spLocks noGrp="1"/>
          </p:cNvSpPr>
          <p:nvPr>
            <p:ph type="body" sz="quarter" idx="11"/>
          </p:nvPr>
        </p:nvSpPr>
        <p:spPr>
          <a:xfrm>
            <a:off x="2362200" y="990600"/>
            <a:ext cx="6781800" cy="762000"/>
          </a:xfrm>
        </p:spPr>
        <p:txBody>
          <a:bodyPr>
            <a:noAutofit/>
          </a:bodyPr>
          <a:lstStyle/>
          <a:p>
            <a:endParaRPr lang="en-US" sz="1600" dirty="0"/>
          </a:p>
          <a:p>
            <a:r>
              <a:rPr lang="en-US" sz="1600" dirty="0" smtClean="0"/>
              <a:t>Sotiris Alevizos, Thomas </a:t>
            </a:r>
            <a:r>
              <a:rPr lang="en-US" sz="1600" dirty="0" err="1" smtClean="0"/>
              <a:t>Poulet</a:t>
            </a:r>
            <a:r>
              <a:rPr lang="en-US" sz="1600" dirty="0" smtClean="0"/>
              <a:t>, </a:t>
            </a:r>
            <a:r>
              <a:rPr lang="en-US" sz="1600" dirty="0" err="1" smtClean="0"/>
              <a:t>Manolis</a:t>
            </a:r>
            <a:r>
              <a:rPr lang="en-US" sz="1600" dirty="0" smtClean="0"/>
              <a:t> </a:t>
            </a:r>
            <a:r>
              <a:rPr lang="en-US" sz="1600" dirty="0" err="1" smtClean="0"/>
              <a:t>Veveakis</a:t>
            </a:r>
            <a:r>
              <a:rPr lang="en-US" sz="1600" dirty="0"/>
              <a:t> </a:t>
            </a:r>
            <a:r>
              <a:rPr lang="en-US" sz="1600" dirty="0" smtClean="0"/>
              <a:t>and Klaus </a:t>
            </a:r>
            <a:r>
              <a:rPr lang="en-US" sz="1600" dirty="0" err="1" smtClean="0"/>
              <a:t>Regenauer-Lieb</a:t>
            </a:r>
            <a:endParaRPr lang="en-US" sz="1600" dirty="0"/>
          </a:p>
          <a:p>
            <a:r>
              <a:rPr lang="en-US" sz="1600" dirty="0" smtClean="0"/>
              <a:t>UNSW Petroleum Engineering </a:t>
            </a:r>
          </a:p>
          <a:p>
            <a:r>
              <a:rPr lang="en-US" sz="1600" dirty="0" smtClean="0"/>
              <a:t>CSIRO Energy and Mineral</a:t>
            </a:r>
            <a:r>
              <a:rPr lang="el-GR" sz="1600" dirty="0" smtClean="0"/>
              <a:t> </a:t>
            </a:r>
            <a:r>
              <a:rPr lang="en-US" sz="1600" dirty="0" smtClean="0"/>
              <a:t>Resources</a:t>
            </a:r>
            <a:endParaRPr lang="en-US" sz="16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014456"/>
            <a:ext cx="9144000" cy="308154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838200" y="25908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Unconventional Geomechanics Group (UGG)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3124200" y="3042791"/>
            <a:ext cx="426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http://</a:t>
            </a:r>
            <a:r>
              <a:rPr lang="en-US" sz="2400" dirty="0" err="1" smtClean="0">
                <a:solidFill>
                  <a:schemeClr val="bg1"/>
                </a:solidFill>
              </a:rPr>
              <a:t>ugg.unsw.edu.au</a:t>
            </a:r>
            <a:endParaRPr lang="en-US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953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rmalized system of equations at the critical state limit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943600" y="2514600"/>
            <a:ext cx="990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FFFFFF"/>
                </a:solidFill>
              </a:rPr>
              <a:t>z</a:t>
            </a:r>
            <a:endParaRPr lang="en-US" sz="3600" dirty="0">
              <a:solidFill>
                <a:srgbClr val="FFFFFF"/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09273" y="1870800"/>
            <a:ext cx="6125454" cy="7200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30" y="2937600"/>
            <a:ext cx="9139340" cy="720000"/>
          </a:xfrm>
          <a:prstGeom prst="rect">
            <a:avLst/>
          </a:prstGeom>
        </p:spPr>
      </p:pic>
      <p:grpSp>
        <p:nvGrpSpPr>
          <p:cNvPr id="18" name="Group 17"/>
          <p:cNvGrpSpPr/>
          <p:nvPr/>
        </p:nvGrpSpPr>
        <p:grpSpPr>
          <a:xfrm>
            <a:off x="1341423" y="4690200"/>
            <a:ext cx="6461154" cy="720000"/>
            <a:chOff x="1219200" y="4521785"/>
            <a:chExt cx="6461154" cy="720000"/>
          </a:xfrm>
        </p:grpSpPr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197445" y="4521785"/>
              <a:ext cx="2482909" cy="720000"/>
            </a:xfrm>
            <a:prstGeom prst="rect">
              <a:avLst/>
            </a:prstGeom>
          </p:spPr>
        </p:pic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219200" y="4521785"/>
              <a:ext cx="3242293" cy="720000"/>
            </a:xfrm>
            <a:prstGeom prst="rect">
              <a:avLst/>
            </a:prstGeom>
          </p:spPr>
        </p:pic>
      </p:grpSp>
      <p:sp>
        <p:nvSpPr>
          <p:cNvPr id="20" name="TextBox 19"/>
          <p:cNvSpPr txBox="1"/>
          <p:nvPr/>
        </p:nvSpPr>
        <p:spPr>
          <a:xfrm>
            <a:off x="3146455" y="1219200"/>
            <a:ext cx="28510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mtClean="0"/>
              <a:t>Normalized balance laws</a:t>
            </a:r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3063088" y="4038600"/>
            <a:ext cx="30178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Main dimensionless groups</a:t>
            </a:r>
            <a:endParaRPr lang="en-US" dirty="0"/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2552700" y="6324600"/>
            <a:ext cx="4038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dirty="0" smtClean="0">
                <a:solidFill>
                  <a:schemeClr val="tx1"/>
                </a:solidFill>
              </a:rPr>
              <a:t>Alevizos </a:t>
            </a:r>
            <a:r>
              <a:rPr lang="en-US" altLang="en-US" sz="2000" dirty="0">
                <a:solidFill>
                  <a:schemeClr val="tx1"/>
                </a:solidFill>
              </a:rPr>
              <a:t>et al. </a:t>
            </a:r>
            <a:r>
              <a:rPr lang="en-US" altLang="en-US" sz="2000" dirty="0" smtClean="0">
                <a:solidFill>
                  <a:schemeClr val="tx1"/>
                </a:solidFill>
              </a:rPr>
              <a:t>2016, Mathematics</a:t>
            </a:r>
            <a:endParaRPr lang="el-GR" altLang="en-US" sz="2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0280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System’s stability regimes </a:t>
            </a:r>
            <a:r>
              <a:rPr lang="en-AU" dirty="0" err="1" smtClean="0"/>
              <a:t>w.r.t</a:t>
            </a:r>
            <a:r>
              <a:rPr lang="en-AU" dirty="0" smtClean="0"/>
              <a:t> </a:t>
            </a:r>
            <a:r>
              <a:rPr lang="en-AU" dirty="0" err="1" smtClean="0">
                <a:solidFill>
                  <a:srgbClr val="FF0000"/>
                </a:solidFill>
              </a:rPr>
              <a:t>Gr</a:t>
            </a:r>
            <a:endParaRPr lang="en-AU" dirty="0">
              <a:solidFill>
                <a:srgbClr val="FF0000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1379984" y="4898300"/>
            <a:ext cx="6408712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 flipV="1">
            <a:off x="1524000" y="1369908"/>
            <a:ext cx="8384" cy="3680792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 rot="16200000">
            <a:off x="273586" y="2980362"/>
            <a:ext cx="18620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 smtClean="0"/>
              <a:t>Core temperature</a:t>
            </a:r>
            <a:endParaRPr lang="en-AU" dirty="0"/>
          </a:p>
        </p:txBody>
      </p:sp>
      <p:sp>
        <p:nvSpPr>
          <p:cNvPr id="11" name="TextBox 10"/>
          <p:cNvSpPr txBox="1"/>
          <p:nvPr/>
        </p:nvSpPr>
        <p:spPr>
          <a:xfrm>
            <a:off x="3108176" y="4970308"/>
            <a:ext cx="2448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 smtClean="0"/>
              <a:t>Gruntfest number</a:t>
            </a:r>
            <a:endParaRPr lang="en-AU" dirty="0"/>
          </a:p>
        </p:txBody>
      </p:sp>
      <p:sp>
        <p:nvSpPr>
          <p:cNvPr id="16" name="Freeform 15"/>
          <p:cNvSpPr/>
          <p:nvPr/>
        </p:nvSpPr>
        <p:spPr>
          <a:xfrm>
            <a:off x="1519010" y="1838142"/>
            <a:ext cx="4986670" cy="2796363"/>
          </a:xfrm>
          <a:custGeom>
            <a:avLst/>
            <a:gdLst>
              <a:gd name="connsiteX0" fmla="*/ 0 w 4986670"/>
              <a:gd name="connsiteY0" fmla="*/ 2796363 h 2796363"/>
              <a:gd name="connsiteX1" fmla="*/ 3487479 w 4986670"/>
              <a:gd name="connsiteY1" fmla="*/ 2211572 h 2796363"/>
              <a:gd name="connsiteX2" fmla="*/ 1796902 w 4986670"/>
              <a:gd name="connsiteY2" fmla="*/ 1403498 h 2796363"/>
              <a:gd name="connsiteX3" fmla="*/ 4986670 w 4986670"/>
              <a:gd name="connsiteY3" fmla="*/ 0 h 27963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986670" h="2796363">
                <a:moveTo>
                  <a:pt x="0" y="2796363"/>
                </a:moveTo>
                <a:cubicBezTo>
                  <a:pt x="1593997" y="2620039"/>
                  <a:pt x="3187995" y="2443716"/>
                  <a:pt x="3487479" y="2211572"/>
                </a:cubicBezTo>
                <a:cubicBezTo>
                  <a:pt x="3786963" y="1979428"/>
                  <a:pt x="1547037" y="1772093"/>
                  <a:pt x="1796902" y="1403498"/>
                </a:cubicBezTo>
                <a:cubicBezTo>
                  <a:pt x="2046767" y="1034903"/>
                  <a:pt x="3516718" y="517451"/>
                  <a:pt x="4986670" y="0"/>
                </a:cubicBezTo>
              </a:path>
            </a:pathLst>
          </a:cu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3" name="Rectangle 22"/>
          <p:cNvSpPr/>
          <p:nvPr/>
        </p:nvSpPr>
        <p:spPr>
          <a:xfrm>
            <a:off x="3241559" y="3292858"/>
            <a:ext cx="1800200" cy="7200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2" name="Freeform 21"/>
          <p:cNvSpPr/>
          <p:nvPr/>
        </p:nvSpPr>
        <p:spPr>
          <a:xfrm>
            <a:off x="1524000" y="1842065"/>
            <a:ext cx="4986670" cy="2796363"/>
          </a:xfrm>
          <a:custGeom>
            <a:avLst/>
            <a:gdLst>
              <a:gd name="connsiteX0" fmla="*/ 0 w 4986670"/>
              <a:gd name="connsiteY0" fmla="*/ 2796363 h 2796363"/>
              <a:gd name="connsiteX1" fmla="*/ 3487479 w 4986670"/>
              <a:gd name="connsiteY1" fmla="*/ 2211572 h 2796363"/>
              <a:gd name="connsiteX2" fmla="*/ 1796902 w 4986670"/>
              <a:gd name="connsiteY2" fmla="*/ 1403498 h 2796363"/>
              <a:gd name="connsiteX3" fmla="*/ 4986670 w 4986670"/>
              <a:gd name="connsiteY3" fmla="*/ 0 h 27963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986670" h="2796363">
                <a:moveTo>
                  <a:pt x="0" y="2796363"/>
                </a:moveTo>
                <a:cubicBezTo>
                  <a:pt x="1593997" y="2620039"/>
                  <a:pt x="3187995" y="2443716"/>
                  <a:pt x="3487479" y="2211572"/>
                </a:cubicBezTo>
                <a:cubicBezTo>
                  <a:pt x="3786963" y="1979428"/>
                  <a:pt x="1547037" y="1772093"/>
                  <a:pt x="1796902" y="1403498"/>
                </a:cubicBezTo>
                <a:cubicBezTo>
                  <a:pt x="2046767" y="1034903"/>
                  <a:pt x="3516718" y="517451"/>
                  <a:pt x="4986670" y="0"/>
                </a:cubicBezTo>
              </a:path>
            </a:pathLst>
          </a:cu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grpSp>
        <p:nvGrpSpPr>
          <p:cNvPr id="3" name="Group 24"/>
          <p:cNvGrpSpPr/>
          <p:nvPr/>
        </p:nvGrpSpPr>
        <p:grpSpPr>
          <a:xfrm>
            <a:off x="1524000" y="1081876"/>
            <a:ext cx="5904656" cy="3849264"/>
            <a:chOff x="1259632" y="1379936"/>
            <a:chExt cx="5904656" cy="3849264"/>
          </a:xfrm>
        </p:grpSpPr>
        <p:sp>
          <p:nvSpPr>
            <p:cNvPr id="19" name="TextBox 18"/>
            <p:cNvSpPr txBox="1"/>
            <p:nvPr/>
          </p:nvSpPr>
          <p:spPr>
            <a:xfrm>
              <a:off x="1331640" y="1482765"/>
              <a:ext cx="15841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AU" dirty="0" smtClean="0"/>
                <a:t>Stable creep</a:t>
              </a:r>
              <a:endParaRPr lang="en-AU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3099941" y="1482765"/>
              <a:ext cx="165618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AU" dirty="0" smtClean="0">
                  <a:solidFill>
                    <a:srgbClr val="FF0000"/>
                  </a:solidFill>
                </a:rPr>
                <a:t>Non periodic behaviour</a:t>
              </a:r>
              <a:endParaRPr lang="en-AU" dirty="0">
                <a:solidFill>
                  <a:srgbClr val="FF0000"/>
                </a:solidFill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4860032" y="1482765"/>
              <a:ext cx="230425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AU" dirty="0" smtClean="0">
                  <a:solidFill>
                    <a:srgbClr val="FF0000"/>
                  </a:solidFill>
                </a:rPr>
                <a:t>Periodic </a:t>
              </a:r>
            </a:p>
            <a:p>
              <a:r>
                <a:rPr lang="en-AU" dirty="0" smtClean="0">
                  <a:solidFill>
                    <a:srgbClr val="FF0000"/>
                  </a:solidFill>
                </a:rPr>
                <a:t>behaviour</a:t>
              </a:r>
              <a:endParaRPr lang="en-AU" dirty="0">
                <a:solidFill>
                  <a:srgbClr val="FF0000"/>
                </a:solidFill>
              </a:endParaRPr>
            </a:p>
          </p:txBody>
        </p:sp>
        <p:cxnSp>
          <p:nvCxnSpPr>
            <p:cNvPr id="14" name="Straight Connector 13"/>
            <p:cNvCxnSpPr/>
            <p:nvPr/>
          </p:nvCxnSpPr>
          <p:spPr>
            <a:xfrm>
              <a:off x="3009090" y="1379936"/>
              <a:ext cx="0" cy="38160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4769181" y="1383474"/>
              <a:ext cx="0" cy="38160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Freeform 23"/>
            <p:cNvSpPr/>
            <p:nvPr/>
          </p:nvSpPr>
          <p:spPr>
            <a:xfrm>
              <a:off x="1259632" y="2124493"/>
              <a:ext cx="3520127" cy="3104707"/>
            </a:xfrm>
            <a:custGeom>
              <a:avLst/>
              <a:gdLst>
                <a:gd name="connsiteX0" fmla="*/ 575931 w 4680099"/>
                <a:gd name="connsiteY0" fmla="*/ 517451 h 4102396"/>
                <a:gd name="connsiteX1" fmla="*/ 586563 w 4680099"/>
                <a:gd name="connsiteY1" fmla="*/ 3590261 h 4102396"/>
                <a:gd name="connsiteX2" fmla="*/ 4095308 w 4680099"/>
                <a:gd name="connsiteY2" fmla="*/ 3590261 h 4102396"/>
                <a:gd name="connsiteX3" fmla="*/ 4095308 w 4680099"/>
                <a:gd name="connsiteY3" fmla="*/ 2718391 h 4102396"/>
                <a:gd name="connsiteX4" fmla="*/ 3765698 w 4680099"/>
                <a:gd name="connsiteY4" fmla="*/ 2516372 h 4102396"/>
                <a:gd name="connsiteX5" fmla="*/ 3106480 w 4680099"/>
                <a:gd name="connsiteY5" fmla="*/ 2356884 h 4102396"/>
                <a:gd name="connsiteX6" fmla="*/ 2596117 w 4680099"/>
                <a:gd name="connsiteY6" fmla="*/ 2186763 h 4102396"/>
                <a:gd name="connsiteX7" fmla="*/ 2340936 w 4680099"/>
                <a:gd name="connsiteY7" fmla="*/ 1995377 h 4102396"/>
                <a:gd name="connsiteX8" fmla="*/ 2340936 w 4680099"/>
                <a:gd name="connsiteY8" fmla="*/ 485554 h 4102396"/>
                <a:gd name="connsiteX9" fmla="*/ 575931 w 4680099"/>
                <a:gd name="connsiteY9" fmla="*/ 517451 h 4102396"/>
                <a:gd name="connsiteX0" fmla="*/ 575931 w 4680099"/>
                <a:gd name="connsiteY0" fmla="*/ 517451 h 4102396"/>
                <a:gd name="connsiteX1" fmla="*/ 586563 w 4680099"/>
                <a:gd name="connsiteY1" fmla="*/ 3590261 h 4102396"/>
                <a:gd name="connsiteX2" fmla="*/ 4095308 w 4680099"/>
                <a:gd name="connsiteY2" fmla="*/ 3590261 h 4102396"/>
                <a:gd name="connsiteX3" fmla="*/ 4095308 w 4680099"/>
                <a:gd name="connsiteY3" fmla="*/ 2718391 h 4102396"/>
                <a:gd name="connsiteX4" fmla="*/ 3765698 w 4680099"/>
                <a:gd name="connsiteY4" fmla="*/ 2516372 h 4102396"/>
                <a:gd name="connsiteX5" fmla="*/ 3106480 w 4680099"/>
                <a:gd name="connsiteY5" fmla="*/ 2356884 h 4102396"/>
                <a:gd name="connsiteX6" fmla="*/ 2596117 w 4680099"/>
                <a:gd name="connsiteY6" fmla="*/ 2186763 h 4102396"/>
                <a:gd name="connsiteX7" fmla="*/ 2340936 w 4680099"/>
                <a:gd name="connsiteY7" fmla="*/ 1995377 h 4102396"/>
                <a:gd name="connsiteX8" fmla="*/ 2340936 w 4680099"/>
                <a:gd name="connsiteY8" fmla="*/ 485554 h 4102396"/>
                <a:gd name="connsiteX9" fmla="*/ 575931 w 4680099"/>
                <a:gd name="connsiteY9" fmla="*/ 517451 h 4102396"/>
                <a:gd name="connsiteX0" fmla="*/ 575931 w 4680099"/>
                <a:gd name="connsiteY0" fmla="*/ 517451 h 4102396"/>
                <a:gd name="connsiteX1" fmla="*/ 586563 w 4680099"/>
                <a:gd name="connsiteY1" fmla="*/ 3590261 h 4102396"/>
                <a:gd name="connsiteX2" fmla="*/ 4095308 w 4680099"/>
                <a:gd name="connsiteY2" fmla="*/ 3590261 h 4102396"/>
                <a:gd name="connsiteX3" fmla="*/ 4095308 w 4680099"/>
                <a:gd name="connsiteY3" fmla="*/ 2718391 h 4102396"/>
                <a:gd name="connsiteX4" fmla="*/ 3765698 w 4680099"/>
                <a:gd name="connsiteY4" fmla="*/ 2516372 h 4102396"/>
                <a:gd name="connsiteX5" fmla="*/ 3106480 w 4680099"/>
                <a:gd name="connsiteY5" fmla="*/ 2356884 h 4102396"/>
                <a:gd name="connsiteX6" fmla="*/ 2596117 w 4680099"/>
                <a:gd name="connsiteY6" fmla="*/ 2186763 h 4102396"/>
                <a:gd name="connsiteX7" fmla="*/ 2340936 w 4680099"/>
                <a:gd name="connsiteY7" fmla="*/ 1995377 h 4102396"/>
                <a:gd name="connsiteX8" fmla="*/ 2340936 w 4680099"/>
                <a:gd name="connsiteY8" fmla="*/ 485554 h 4102396"/>
                <a:gd name="connsiteX9" fmla="*/ 575931 w 4680099"/>
                <a:gd name="connsiteY9" fmla="*/ 517451 h 4102396"/>
                <a:gd name="connsiteX0" fmla="*/ 575931 w 4680099"/>
                <a:gd name="connsiteY0" fmla="*/ 283534 h 3868479"/>
                <a:gd name="connsiteX1" fmla="*/ 586563 w 4680099"/>
                <a:gd name="connsiteY1" fmla="*/ 3356344 h 3868479"/>
                <a:gd name="connsiteX2" fmla="*/ 4095308 w 4680099"/>
                <a:gd name="connsiteY2" fmla="*/ 3356344 h 3868479"/>
                <a:gd name="connsiteX3" fmla="*/ 4095308 w 4680099"/>
                <a:gd name="connsiteY3" fmla="*/ 2484474 h 3868479"/>
                <a:gd name="connsiteX4" fmla="*/ 3765698 w 4680099"/>
                <a:gd name="connsiteY4" fmla="*/ 2282455 h 3868479"/>
                <a:gd name="connsiteX5" fmla="*/ 3106480 w 4680099"/>
                <a:gd name="connsiteY5" fmla="*/ 2122967 h 3868479"/>
                <a:gd name="connsiteX6" fmla="*/ 2596117 w 4680099"/>
                <a:gd name="connsiteY6" fmla="*/ 1952846 h 3868479"/>
                <a:gd name="connsiteX7" fmla="*/ 2340936 w 4680099"/>
                <a:gd name="connsiteY7" fmla="*/ 1761460 h 3868479"/>
                <a:gd name="connsiteX8" fmla="*/ 2340936 w 4680099"/>
                <a:gd name="connsiteY8" fmla="*/ 251637 h 3868479"/>
                <a:gd name="connsiteX9" fmla="*/ 575931 w 4680099"/>
                <a:gd name="connsiteY9" fmla="*/ 283534 h 3868479"/>
                <a:gd name="connsiteX0" fmla="*/ 575931 w 4680099"/>
                <a:gd name="connsiteY0" fmla="*/ 283534 h 3868479"/>
                <a:gd name="connsiteX1" fmla="*/ 586563 w 4680099"/>
                <a:gd name="connsiteY1" fmla="*/ 3356344 h 3868479"/>
                <a:gd name="connsiteX2" fmla="*/ 4095308 w 4680099"/>
                <a:gd name="connsiteY2" fmla="*/ 3356344 h 3868479"/>
                <a:gd name="connsiteX3" fmla="*/ 4095308 w 4680099"/>
                <a:gd name="connsiteY3" fmla="*/ 2484474 h 3868479"/>
                <a:gd name="connsiteX4" fmla="*/ 3765698 w 4680099"/>
                <a:gd name="connsiteY4" fmla="*/ 2282455 h 3868479"/>
                <a:gd name="connsiteX5" fmla="*/ 3106480 w 4680099"/>
                <a:gd name="connsiteY5" fmla="*/ 2122967 h 3868479"/>
                <a:gd name="connsiteX6" fmla="*/ 2596117 w 4680099"/>
                <a:gd name="connsiteY6" fmla="*/ 1952846 h 3868479"/>
                <a:gd name="connsiteX7" fmla="*/ 2340936 w 4680099"/>
                <a:gd name="connsiteY7" fmla="*/ 1761460 h 3868479"/>
                <a:gd name="connsiteX8" fmla="*/ 2340936 w 4680099"/>
                <a:gd name="connsiteY8" fmla="*/ 251637 h 3868479"/>
                <a:gd name="connsiteX9" fmla="*/ 575931 w 4680099"/>
                <a:gd name="connsiteY9" fmla="*/ 283534 h 3868479"/>
                <a:gd name="connsiteX0" fmla="*/ 575931 w 4680099"/>
                <a:gd name="connsiteY0" fmla="*/ 31897 h 3616842"/>
                <a:gd name="connsiteX1" fmla="*/ 586563 w 4680099"/>
                <a:gd name="connsiteY1" fmla="*/ 3104707 h 3616842"/>
                <a:gd name="connsiteX2" fmla="*/ 4095308 w 4680099"/>
                <a:gd name="connsiteY2" fmla="*/ 3104707 h 3616842"/>
                <a:gd name="connsiteX3" fmla="*/ 4095308 w 4680099"/>
                <a:gd name="connsiteY3" fmla="*/ 2232837 h 3616842"/>
                <a:gd name="connsiteX4" fmla="*/ 3765698 w 4680099"/>
                <a:gd name="connsiteY4" fmla="*/ 2030818 h 3616842"/>
                <a:gd name="connsiteX5" fmla="*/ 3106480 w 4680099"/>
                <a:gd name="connsiteY5" fmla="*/ 1871330 h 3616842"/>
                <a:gd name="connsiteX6" fmla="*/ 2596117 w 4680099"/>
                <a:gd name="connsiteY6" fmla="*/ 1701209 h 3616842"/>
                <a:gd name="connsiteX7" fmla="*/ 2340936 w 4680099"/>
                <a:gd name="connsiteY7" fmla="*/ 1509823 h 3616842"/>
                <a:gd name="connsiteX8" fmla="*/ 2340936 w 4680099"/>
                <a:gd name="connsiteY8" fmla="*/ 0 h 3616842"/>
                <a:gd name="connsiteX9" fmla="*/ 575931 w 4680099"/>
                <a:gd name="connsiteY9" fmla="*/ 31897 h 3616842"/>
                <a:gd name="connsiteX0" fmla="*/ 575931 w 4680099"/>
                <a:gd name="connsiteY0" fmla="*/ 31897 h 3616842"/>
                <a:gd name="connsiteX1" fmla="*/ 586563 w 4680099"/>
                <a:gd name="connsiteY1" fmla="*/ 3104707 h 3616842"/>
                <a:gd name="connsiteX2" fmla="*/ 4095308 w 4680099"/>
                <a:gd name="connsiteY2" fmla="*/ 3104707 h 3616842"/>
                <a:gd name="connsiteX3" fmla="*/ 4095308 w 4680099"/>
                <a:gd name="connsiteY3" fmla="*/ 2232837 h 3616842"/>
                <a:gd name="connsiteX4" fmla="*/ 3765698 w 4680099"/>
                <a:gd name="connsiteY4" fmla="*/ 2030818 h 3616842"/>
                <a:gd name="connsiteX5" fmla="*/ 3106480 w 4680099"/>
                <a:gd name="connsiteY5" fmla="*/ 1871330 h 3616842"/>
                <a:gd name="connsiteX6" fmla="*/ 2596117 w 4680099"/>
                <a:gd name="connsiteY6" fmla="*/ 1701209 h 3616842"/>
                <a:gd name="connsiteX7" fmla="*/ 2340936 w 4680099"/>
                <a:gd name="connsiteY7" fmla="*/ 1509823 h 3616842"/>
                <a:gd name="connsiteX8" fmla="*/ 2340936 w 4680099"/>
                <a:gd name="connsiteY8" fmla="*/ 0 h 3616842"/>
                <a:gd name="connsiteX9" fmla="*/ 575931 w 4680099"/>
                <a:gd name="connsiteY9" fmla="*/ 31897 h 3616842"/>
                <a:gd name="connsiteX0" fmla="*/ 575931 w 4680099"/>
                <a:gd name="connsiteY0" fmla="*/ 31897 h 3616842"/>
                <a:gd name="connsiteX1" fmla="*/ 586563 w 4680099"/>
                <a:gd name="connsiteY1" fmla="*/ 3104707 h 3616842"/>
                <a:gd name="connsiteX2" fmla="*/ 4095308 w 4680099"/>
                <a:gd name="connsiteY2" fmla="*/ 3104707 h 3616842"/>
                <a:gd name="connsiteX3" fmla="*/ 4095308 w 4680099"/>
                <a:gd name="connsiteY3" fmla="*/ 2232837 h 3616842"/>
                <a:gd name="connsiteX4" fmla="*/ 3765698 w 4680099"/>
                <a:gd name="connsiteY4" fmla="*/ 2030818 h 3616842"/>
                <a:gd name="connsiteX5" fmla="*/ 3106480 w 4680099"/>
                <a:gd name="connsiteY5" fmla="*/ 1871330 h 3616842"/>
                <a:gd name="connsiteX6" fmla="*/ 2596117 w 4680099"/>
                <a:gd name="connsiteY6" fmla="*/ 1701209 h 3616842"/>
                <a:gd name="connsiteX7" fmla="*/ 2340936 w 4680099"/>
                <a:gd name="connsiteY7" fmla="*/ 1509823 h 3616842"/>
                <a:gd name="connsiteX8" fmla="*/ 2340936 w 4680099"/>
                <a:gd name="connsiteY8" fmla="*/ 0 h 3616842"/>
                <a:gd name="connsiteX9" fmla="*/ 575931 w 4680099"/>
                <a:gd name="connsiteY9" fmla="*/ 31897 h 3616842"/>
                <a:gd name="connsiteX0" fmla="*/ 575931 w 4680099"/>
                <a:gd name="connsiteY0" fmla="*/ 31897 h 3616842"/>
                <a:gd name="connsiteX1" fmla="*/ 586563 w 4680099"/>
                <a:gd name="connsiteY1" fmla="*/ 3104707 h 3616842"/>
                <a:gd name="connsiteX2" fmla="*/ 4095308 w 4680099"/>
                <a:gd name="connsiteY2" fmla="*/ 3104707 h 3616842"/>
                <a:gd name="connsiteX3" fmla="*/ 4095308 w 4680099"/>
                <a:gd name="connsiteY3" fmla="*/ 2232837 h 3616842"/>
                <a:gd name="connsiteX4" fmla="*/ 3765698 w 4680099"/>
                <a:gd name="connsiteY4" fmla="*/ 2030818 h 3616842"/>
                <a:gd name="connsiteX5" fmla="*/ 3106480 w 4680099"/>
                <a:gd name="connsiteY5" fmla="*/ 1871330 h 3616842"/>
                <a:gd name="connsiteX6" fmla="*/ 2596117 w 4680099"/>
                <a:gd name="connsiteY6" fmla="*/ 1701209 h 3616842"/>
                <a:gd name="connsiteX7" fmla="*/ 2340936 w 4680099"/>
                <a:gd name="connsiteY7" fmla="*/ 1509823 h 3616842"/>
                <a:gd name="connsiteX8" fmla="*/ 2340936 w 4680099"/>
                <a:gd name="connsiteY8" fmla="*/ 0 h 3616842"/>
                <a:gd name="connsiteX9" fmla="*/ 575931 w 4680099"/>
                <a:gd name="connsiteY9" fmla="*/ 31897 h 3616842"/>
                <a:gd name="connsiteX0" fmla="*/ 575931 w 4680099"/>
                <a:gd name="connsiteY0" fmla="*/ 31897 h 3616842"/>
                <a:gd name="connsiteX1" fmla="*/ 586563 w 4680099"/>
                <a:gd name="connsiteY1" fmla="*/ 3104707 h 3616842"/>
                <a:gd name="connsiteX2" fmla="*/ 4095308 w 4680099"/>
                <a:gd name="connsiteY2" fmla="*/ 3104707 h 3616842"/>
                <a:gd name="connsiteX3" fmla="*/ 4095308 w 4680099"/>
                <a:gd name="connsiteY3" fmla="*/ 2232837 h 3616842"/>
                <a:gd name="connsiteX4" fmla="*/ 3765698 w 4680099"/>
                <a:gd name="connsiteY4" fmla="*/ 2030818 h 3616842"/>
                <a:gd name="connsiteX5" fmla="*/ 3106480 w 4680099"/>
                <a:gd name="connsiteY5" fmla="*/ 1871330 h 3616842"/>
                <a:gd name="connsiteX6" fmla="*/ 2596117 w 4680099"/>
                <a:gd name="connsiteY6" fmla="*/ 1701209 h 3616842"/>
                <a:gd name="connsiteX7" fmla="*/ 2340936 w 4680099"/>
                <a:gd name="connsiteY7" fmla="*/ 1509823 h 3616842"/>
                <a:gd name="connsiteX8" fmla="*/ 2340936 w 4680099"/>
                <a:gd name="connsiteY8" fmla="*/ 0 h 3616842"/>
                <a:gd name="connsiteX9" fmla="*/ 575931 w 4680099"/>
                <a:gd name="connsiteY9" fmla="*/ 31897 h 3616842"/>
                <a:gd name="connsiteX0" fmla="*/ 575931 w 4680099"/>
                <a:gd name="connsiteY0" fmla="*/ 31897 h 3616842"/>
                <a:gd name="connsiteX1" fmla="*/ 586563 w 4680099"/>
                <a:gd name="connsiteY1" fmla="*/ 3104707 h 3616842"/>
                <a:gd name="connsiteX2" fmla="*/ 4095308 w 4680099"/>
                <a:gd name="connsiteY2" fmla="*/ 3104707 h 3616842"/>
                <a:gd name="connsiteX3" fmla="*/ 4095308 w 4680099"/>
                <a:gd name="connsiteY3" fmla="*/ 2232837 h 3616842"/>
                <a:gd name="connsiteX4" fmla="*/ 3765698 w 4680099"/>
                <a:gd name="connsiteY4" fmla="*/ 2030818 h 3616842"/>
                <a:gd name="connsiteX5" fmla="*/ 3106480 w 4680099"/>
                <a:gd name="connsiteY5" fmla="*/ 1871330 h 3616842"/>
                <a:gd name="connsiteX6" fmla="*/ 2596117 w 4680099"/>
                <a:gd name="connsiteY6" fmla="*/ 1701209 h 3616842"/>
                <a:gd name="connsiteX7" fmla="*/ 2340936 w 4680099"/>
                <a:gd name="connsiteY7" fmla="*/ 1509823 h 3616842"/>
                <a:gd name="connsiteX8" fmla="*/ 2340936 w 4680099"/>
                <a:gd name="connsiteY8" fmla="*/ 0 h 3616842"/>
                <a:gd name="connsiteX9" fmla="*/ 575931 w 4680099"/>
                <a:gd name="connsiteY9" fmla="*/ 31897 h 3616842"/>
                <a:gd name="connsiteX0" fmla="*/ 575931 w 4680099"/>
                <a:gd name="connsiteY0" fmla="*/ 31897 h 3616842"/>
                <a:gd name="connsiteX1" fmla="*/ 586563 w 4680099"/>
                <a:gd name="connsiteY1" fmla="*/ 3104707 h 3616842"/>
                <a:gd name="connsiteX2" fmla="*/ 4095308 w 4680099"/>
                <a:gd name="connsiteY2" fmla="*/ 3104707 h 3616842"/>
                <a:gd name="connsiteX3" fmla="*/ 4095308 w 4680099"/>
                <a:gd name="connsiteY3" fmla="*/ 2232837 h 3616842"/>
                <a:gd name="connsiteX4" fmla="*/ 3765698 w 4680099"/>
                <a:gd name="connsiteY4" fmla="*/ 2030818 h 3616842"/>
                <a:gd name="connsiteX5" fmla="*/ 3106480 w 4680099"/>
                <a:gd name="connsiteY5" fmla="*/ 1871330 h 3616842"/>
                <a:gd name="connsiteX6" fmla="*/ 2596117 w 4680099"/>
                <a:gd name="connsiteY6" fmla="*/ 1701209 h 3616842"/>
                <a:gd name="connsiteX7" fmla="*/ 2340936 w 4680099"/>
                <a:gd name="connsiteY7" fmla="*/ 1509823 h 3616842"/>
                <a:gd name="connsiteX8" fmla="*/ 2340936 w 4680099"/>
                <a:gd name="connsiteY8" fmla="*/ 0 h 3616842"/>
                <a:gd name="connsiteX9" fmla="*/ 575931 w 4680099"/>
                <a:gd name="connsiteY9" fmla="*/ 31897 h 3616842"/>
                <a:gd name="connsiteX0" fmla="*/ 575931 w 4101047"/>
                <a:gd name="connsiteY0" fmla="*/ 31897 h 3616842"/>
                <a:gd name="connsiteX1" fmla="*/ 586563 w 4101047"/>
                <a:gd name="connsiteY1" fmla="*/ 3104707 h 3616842"/>
                <a:gd name="connsiteX2" fmla="*/ 4095308 w 4101047"/>
                <a:gd name="connsiteY2" fmla="*/ 3104707 h 3616842"/>
                <a:gd name="connsiteX3" fmla="*/ 4095308 w 4101047"/>
                <a:gd name="connsiteY3" fmla="*/ 2232837 h 3616842"/>
                <a:gd name="connsiteX4" fmla="*/ 3765698 w 4101047"/>
                <a:gd name="connsiteY4" fmla="*/ 2030818 h 3616842"/>
                <a:gd name="connsiteX5" fmla="*/ 3106480 w 4101047"/>
                <a:gd name="connsiteY5" fmla="*/ 1871330 h 3616842"/>
                <a:gd name="connsiteX6" fmla="*/ 2596117 w 4101047"/>
                <a:gd name="connsiteY6" fmla="*/ 1701209 h 3616842"/>
                <a:gd name="connsiteX7" fmla="*/ 2340936 w 4101047"/>
                <a:gd name="connsiteY7" fmla="*/ 1509823 h 3616842"/>
                <a:gd name="connsiteX8" fmla="*/ 2340936 w 4101047"/>
                <a:gd name="connsiteY8" fmla="*/ 0 h 3616842"/>
                <a:gd name="connsiteX9" fmla="*/ 575931 w 4101047"/>
                <a:gd name="connsiteY9" fmla="*/ 31897 h 3616842"/>
                <a:gd name="connsiteX0" fmla="*/ 575931 w 4101047"/>
                <a:gd name="connsiteY0" fmla="*/ 31897 h 3616842"/>
                <a:gd name="connsiteX1" fmla="*/ 586563 w 4101047"/>
                <a:gd name="connsiteY1" fmla="*/ 3104707 h 3616842"/>
                <a:gd name="connsiteX2" fmla="*/ 4095308 w 4101047"/>
                <a:gd name="connsiteY2" fmla="*/ 3104707 h 3616842"/>
                <a:gd name="connsiteX3" fmla="*/ 4095308 w 4101047"/>
                <a:gd name="connsiteY3" fmla="*/ 2232837 h 3616842"/>
                <a:gd name="connsiteX4" fmla="*/ 3765698 w 4101047"/>
                <a:gd name="connsiteY4" fmla="*/ 2030818 h 3616842"/>
                <a:gd name="connsiteX5" fmla="*/ 3106480 w 4101047"/>
                <a:gd name="connsiteY5" fmla="*/ 1871330 h 3616842"/>
                <a:gd name="connsiteX6" fmla="*/ 2596117 w 4101047"/>
                <a:gd name="connsiteY6" fmla="*/ 1701209 h 3616842"/>
                <a:gd name="connsiteX7" fmla="*/ 2340936 w 4101047"/>
                <a:gd name="connsiteY7" fmla="*/ 1509823 h 3616842"/>
                <a:gd name="connsiteX8" fmla="*/ 2340936 w 4101047"/>
                <a:gd name="connsiteY8" fmla="*/ 0 h 3616842"/>
                <a:gd name="connsiteX9" fmla="*/ 575931 w 4101047"/>
                <a:gd name="connsiteY9" fmla="*/ 31897 h 3616842"/>
                <a:gd name="connsiteX0" fmla="*/ 575931 w 4101047"/>
                <a:gd name="connsiteY0" fmla="*/ 31897 h 3104707"/>
                <a:gd name="connsiteX1" fmla="*/ 586563 w 4101047"/>
                <a:gd name="connsiteY1" fmla="*/ 3104707 h 3104707"/>
                <a:gd name="connsiteX2" fmla="*/ 4095308 w 4101047"/>
                <a:gd name="connsiteY2" fmla="*/ 3104707 h 3104707"/>
                <a:gd name="connsiteX3" fmla="*/ 4095308 w 4101047"/>
                <a:gd name="connsiteY3" fmla="*/ 2232837 h 3104707"/>
                <a:gd name="connsiteX4" fmla="*/ 3765698 w 4101047"/>
                <a:gd name="connsiteY4" fmla="*/ 2030818 h 3104707"/>
                <a:gd name="connsiteX5" fmla="*/ 3106480 w 4101047"/>
                <a:gd name="connsiteY5" fmla="*/ 1871330 h 3104707"/>
                <a:gd name="connsiteX6" fmla="*/ 2596117 w 4101047"/>
                <a:gd name="connsiteY6" fmla="*/ 1701209 h 3104707"/>
                <a:gd name="connsiteX7" fmla="*/ 2340936 w 4101047"/>
                <a:gd name="connsiteY7" fmla="*/ 1509823 h 3104707"/>
                <a:gd name="connsiteX8" fmla="*/ 2340936 w 4101047"/>
                <a:gd name="connsiteY8" fmla="*/ 0 h 3104707"/>
                <a:gd name="connsiteX9" fmla="*/ 575931 w 4101047"/>
                <a:gd name="connsiteY9" fmla="*/ 31897 h 3104707"/>
                <a:gd name="connsiteX0" fmla="*/ 9353 w 3534469"/>
                <a:gd name="connsiteY0" fmla="*/ 31897 h 3104707"/>
                <a:gd name="connsiteX1" fmla="*/ 19985 w 3534469"/>
                <a:gd name="connsiteY1" fmla="*/ 3104707 h 3104707"/>
                <a:gd name="connsiteX2" fmla="*/ 3528730 w 3534469"/>
                <a:gd name="connsiteY2" fmla="*/ 3104707 h 3104707"/>
                <a:gd name="connsiteX3" fmla="*/ 3528730 w 3534469"/>
                <a:gd name="connsiteY3" fmla="*/ 2232837 h 3104707"/>
                <a:gd name="connsiteX4" fmla="*/ 3199120 w 3534469"/>
                <a:gd name="connsiteY4" fmla="*/ 2030818 h 3104707"/>
                <a:gd name="connsiteX5" fmla="*/ 2539902 w 3534469"/>
                <a:gd name="connsiteY5" fmla="*/ 1871330 h 3104707"/>
                <a:gd name="connsiteX6" fmla="*/ 2029539 w 3534469"/>
                <a:gd name="connsiteY6" fmla="*/ 1701209 h 3104707"/>
                <a:gd name="connsiteX7" fmla="*/ 1774358 w 3534469"/>
                <a:gd name="connsiteY7" fmla="*/ 1509823 h 3104707"/>
                <a:gd name="connsiteX8" fmla="*/ 1774358 w 3534469"/>
                <a:gd name="connsiteY8" fmla="*/ 0 h 3104707"/>
                <a:gd name="connsiteX9" fmla="*/ 9353 w 3534469"/>
                <a:gd name="connsiteY9" fmla="*/ 31897 h 3104707"/>
                <a:gd name="connsiteX0" fmla="*/ 0 w 3525116"/>
                <a:gd name="connsiteY0" fmla="*/ 31897 h 3104707"/>
                <a:gd name="connsiteX1" fmla="*/ 10632 w 3525116"/>
                <a:gd name="connsiteY1" fmla="*/ 3104707 h 3104707"/>
                <a:gd name="connsiteX2" fmla="*/ 3519377 w 3525116"/>
                <a:gd name="connsiteY2" fmla="*/ 3104707 h 3104707"/>
                <a:gd name="connsiteX3" fmla="*/ 3519377 w 3525116"/>
                <a:gd name="connsiteY3" fmla="*/ 2232837 h 3104707"/>
                <a:gd name="connsiteX4" fmla="*/ 3189767 w 3525116"/>
                <a:gd name="connsiteY4" fmla="*/ 2030818 h 3104707"/>
                <a:gd name="connsiteX5" fmla="*/ 2530549 w 3525116"/>
                <a:gd name="connsiteY5" fmla="*/ 1871330 h 3104707"/>
                <a:gd name="connsiteX6" fmla="*/ 2020186 w 3525116"/>
                <a:gd name="connsiteY6" fmla="*/ 1701209 h 3104707"/>
                <a:gd name="connsiteX7" fmla="*/ 1765005 w 3525116"/>
                <a:gd name="connsiteY7" fmla="*/ 1509823 h 3104707"/>
                <a:gd name="connsiteX8" fmla="*/ 1765005 w 3525116"/>
                <a:gd name="connsiteY8" fmla="*/ 0 h 3104707"/>
                <a:gd name="connsiteX9" fmla="*/ 0 w 3525116"/>
                <a:gd name="connsiteY9" fmla="*/ 31897 h 3104707"/>
                <a:gd name="connsiteX0" fmla="*/ 0 w 3520127"/>
                <a:gd name="connsiteY0" fmla="*/ 30372 h 3128735"/>
                <a:gd name="connsiteX1" fmla="*/ 5643 w 3520127"/>
                <a:gd name="connsiteY1" fmla="*/ 3128735 h 3128735"/>
                <a:gd name="connsiteX2" fmla="*/ 3514388 w 3520127"/>
                <a:gd name="connsiteY2" fmla="*/ 3128735 h 3128735"/>
                <a:gd name="connsiteX3" fmla="*/ 3514388 w 3520127"/>
                <a:gd name="connsiteY3" fmla="*/ 2256865 h 3128735"/>
                <a:gd name="connsiteX4" fmla="*/ 3184778 w 3520127"/>
                <a:gd name="connsiteY4" fmla="*/ 2054846 h 3128735"/>
                <a:gd name="connsiteX5" fmla="*/ 2525560 w 3520127"/>
                <a:gd name="connsiteY5" fmla="*/ 1895358 h 3128735"/>
                <a:gd name="connsiteX6" fmla="*/ 2015197 w 3520127"/>
                <a:gd name="connsiteY6" fmla="*/ 1725237 h 3128735"/>
                <a:gd name="connsiteX7" fmla="*/ 1760016 w 3520127"/>
                <a:gd name="connsiteY7" fmla="*/ 1533851 h 3128735"/>
                <a:gd name="connsiteX8" fmla="*/ 1760016 w 3520127"/>
                <a:gd name="connsiteY8" fmla="*/ 24028 h 3128735"/>
                <a:gd name="connsiteX9" fmla="*/ 0 w 3520127"/>
                <a:gd name="connsiteY9" fmla="*/ 30372 h 3128735"/>
                <a:gd name="connsiteX0" fmla="*/ 0 w 3520127"/>
                <a:gd name="connsiteY0" fmla="*/ 6344 h 3104707"/>
                <a:gd name="connsiteX1" fmla="*/ 5643 w 3520127"/>
                <a:gd name="connsiteY1" fmla="*/ 3104707 h 3104707"/>
                <a:gd name="connsiteX2" fmla="*/ 3514388 w 3520127"/>
                <a:gd name="connsiteY2" fmla="*/ 3104707 h 3104707"/>
                <a:gd name="connsiteX3" fmla="*/ 3514388 w 3520127"/>
                <a:gd name="connsiteY3" fmla="*/ 2232837 h 3104707"/>
                <a:gd name="connsiteX4" fmla="*/ 3184778 w 3520127"/>
                <a:gd name="connsiteY4" fmla="*/ 2030818 h 3104707"/>
                <a:gd name="connsiteX5" fmla="*/ 2525560 w 3520127"/>
                <a:gd name="connsiteY5" fmla="*/ 1871330 h 3104707"/>
                <a:gd name="connsiteX6" fmla="*/ 2015197 w 3520127"/>
                <a:gd name="connsiteY6" fmla="*/ 1701209 h 3104707"/>
                <a:gd name="connsiteX7" fmla="*/ 1760016 w 3520127"/>
                <a:gd name="connsiteY7" fmla="*/ 1509823 h 3104707"/>
                <a:gd name="connsiteX8" fmla="*/ 1760016 w 3520127"/>
                <a:gd name="connsiteY8" fmla="*/ 0 h 3104707"/>
                <a:gd name="connsiteX9" fmla="*/ 0 w 3520127"/>
                <a:gd name="connsiteY9" fmla="*/ 6344 h 31047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3520127" h="3104707">
                  <a:moveTo>
                    <a:pt x="0" y="6344"/>
                  </a:moveTo>
                  <a:cubicBezTo>
                    <a:pt x="257" y="1509373"/>
                    <a:pt x="25225" y="1634210"/>
                    <a:pt x="5643" y="3104707"/>
                  </a:cubicBezTo>
                  <a:cubicBezTo>
                    <a:pt x="1506534" y="3103855"/>
                    <a:pt x="1822503" y="3083424"/>
                    <a:pt x="3514388" y="3104707"/>
                  </a:cubicBezTo>
                  <a:cubicBezTo>
                    <a:pt x="3518631" y="2596336"/>
                    <a:pt x="3520127" y="2839418"/>
                    <a:pt x="3514388" y="2232837"/>
                  </a:cubicBezTo>
                  <a:cubicBezTo>
                    <a:pt x="3486034" y="2108286"/>
                    <a:pt x="3349583" y="2091069"/>
                    <a:pt x="3184778" y="2030818"/>
                  </a:cubicBezTo>
                  <a:cubicBezTo>
                    <a:pt x="3019973" y="1970567"/>
                    <a:pt x="2720490" y="1926265"/>
                    <a:pt x="2525560" y="1871330"/>
                  </a:cubicBezTo>
                  <a:cubicBezTo>
                    <a:pt x="2330630" y="1816395"/>
                    <a:pt x="2142788" y="1761460"/>
                    <a:pt x="2015197" y="1701209"/>
                  </a:cubicBezTo>
                  <a:cubicBezTo>
                    <a:pt x="1887606" y="1640958"/>
                    <a:pt x="1836788" y="1666758"/>
                    <a:pt x="1760016" y="1509823"/>
                  </a:cubicBezTo>
                  <a:cubicBezTo>
                    <a:pt x="1749309" y="878310"/>
                    <a:pt x="1738371" y="879873"/>
                    <a:pt x="1760016" y="0"/>
                  </a:cubicBezTo>
                  <a:lnTo>
                    <a:pt x="0" y="6344"/>
                  </a:lnTo>
                  <a:close/>
                </a:path>
              </a:pathLst>
            </a:custGeom>
            <a:solidFill>
              <a:schemeClr val="accent3">
                <a:lumMod val="40000"/>
                <a:lumOff val="60000"/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26" name="Freeform 25"/>
            <p:cNvSpPr/>
            <p:nvPr/>
          </p:nvSpPr>
          <p:spPr>
            <a:xfrm>
              <a:off x="3004680" y="2118612"/>
              <a:ext cx="1780063" cy="2185238"/>
            </a:xfrm>
            <a:custGeom>
              <a:avLst/>
              <a:gdLst>
                <a:gd name="connsiteX0" fmla="*/ 291152 w 2345141"/>
                <a:gd name="connsiteY0" fmla="*/ 354842 h 2870579"/>
                <a:gd name="connsiteX1" fmla="*/ 2051714 w 2345141"/>
                <a:gd name="connsiteY1" fmla="*/ 361666 h 2870579"/>
                <a:gd name="connsiteX2" fmla="*/ 2051714 w 2345141"/>
                <a:gd name="connsiteY2" fmla="*/ 2524836 h 2870579"/>
                <a:gd name="connsiteX3" fmla="*/ 1894764 w 2345141"/>
                <a:gd name="connsiteY3" fmla="*/ 2436125 h 2870579"/>
                <a:gd name="connsiteX4" fmla="*/ 1273791 w 2345141"/>
                <a:gd name="connsiteY4" fmla="*/ 2258704 h 2870579"/>
                <a:gd name="connsiteX5" fmla="*/ 666466 w 2345141"/>
                <a:gd name="connsiteY5" fmla="*/ 2094931 h 2870579"/>
                <a:gd name="connsiteX6" fmla="*/ 304800 w 2345141"/>
                <a:gd name="connsiteY6" fmla="*/ 1849271 h 2870579"/>
                <a:gd name="connsiteX7" fmla="*/ 291152 w 2345141"/>
                <a:gd name="connsiteY7" fmla="*/ 354842 h 2870579"/>
                <a:gd name="connsiteX0" fmla="*/ 46630 w 2100619"/>
                <a:gd name="connsiteY0" fmla="*/ 354842 h 2870579"/>
                <a:gd name="connsiteX1" fmla="*/ 1807192 w 2100619"/>
                <a:gd name="connsiteY1" fmla="*/ 361666 h 2870579"/>
                <a:gd name="connsiteX2" fmla="*/ 1807192 w 2100619"/>
                <a:gd name="connsiteY2" fmla="*/ 2524836 h 2870579"/>
                <a:gd name="connsiteX3" fmla="*/ 1650242 w 2100619"/>
                <a:gd name="connsiteY3" fmla="*/ 2436125 h 2870579"/>
                <a:gd name="connsiteX4" fmla="*/ 1029269 w 2100619"/>
                <a:gd name="connsiteY4" fmla="*/ 2258704 h 2870579"/>
                <a:gd name="connsiteX5" fmla="*/ 421944 w 2100619"/>
                <a:gd name="connsiteY5" fmla="*/ 2094931 h 2870579"/>
                <a:gd name="connsiteX6" fmla="*/ 60278 w 2100619"/>
                <a:gd name="connsiteY6" fmla="*/ 1849271 h 2870579"/>
                <a:gd name="connsiteX7" fmla="*/ 46630 w 2100619"/>
                <a:gd name="connsiteY7" fmla="*/ 354842 h 2870579"/>
                <a:gd name="connsiteX0" fmla="*/ 46630 w 2100619"/>
                <a:gd name="connsiteY0" fmla="*/ 354842 h 2870579"/>
                <a:gd name="connsiteX1" fmla="*/ 1807192 w 2100619"/>
                <a:gd name="connsiteY1" fmla="*/ 361666 h 2870579"/>
                <a:gd name="connsiteX2" fmla="*/ 1807192 w 2100619"/>
                <a:gd name="connsiteY2" fmla="*/ 2524836 h 2870579"/>
                <a:gd name="connsiteX3" fmla="*/ 1650242 w 2100619"/>
                <a:gd name="connsiteY3" fmla="*/ 2436125 h 2870579"/>
                <a:gd name="connsiteX4" fmla="*/ 1029269 w 2100619"/>
                <a:gd name="connsiteY4" fmla="*/ 2258704 h 2870579"/>
                <a:gd name="connsiteX5" fmla="*/ 421944 w 2100619"/>
                <a:gd name="connsiteY5" fmla="*/ 2094931 h 2870579"/>
                <a:gd name="connsiteX6" fmla="*/ 60278 w 2100619"/>
                <a:gd name="connsiteY6" fmla="*/ 1849271 h 2870579"/>
                <a:gd name="connsiteX7" fmla="*/ 46630 w 2100619"/>
                <a:gd name="connsiteY7" fmla="*/ 354842 h 2870579"/>
                <a:gd name="connsiteX0" fmla="*/ 46630 w 2100619"/>
                <a:gd name="connsiteY0" fmla="*/ 15244 h 2530981"/>
                <a:gd name="connsiteX1" fmla="*/ 1807192 w 2100619"/>
                <a:gd name="connsiteY1" fmla="*/ 22068 h 2530981"/>
                <a:gd name="connsiteX2" fmla="*/ 1807192 w 2100619"/>
                <a:gd name="connsiteY2" fmla="*/ 2185238 h 2530981"/>
                <a:gd name="connsiteX3" fmla="*/ 1650242 w 2100619"/>
                <a:gd name="connsiteY3" fmla="*/ 2096527 h 2530981"/>
                <a:gd name="connsiteX4" fmla="*/ 1029269 w 2100619"/>
                <a:gd name="connsiteY4" fmla="*/ 1919106 h 2530981"/>
                <a:gd name="connsiteX5" fmla="*/ 421944 w 2100619"/>
                <a:gd name="connsiteY5" fmla="*/ 1755333 h 2530981"/>
                <a:gd name="connsiteX6" fmla="*/ 60278 w 2100619"/>
                <a:gd name="connsiteY6" fmla="*/ 1509673 h 2530981"/>
                <a:gd name="connsiteX7" fmla="*/ 46630 w 2100619"/>
                <a:gd name="connsiteY7" fmla="*/ 15244 h 2530981"/>
                <a:gd name="connsiteX0" fmla="*/ 46630 w 1833350"/>
                <a:gd name="connsiteY0" fmla="*/ 15244 h 2530981"/>
                <a:gd name="connsiteX1" fmla="*/ 1807192 w 1833350"/>
                <a:gd name="connsiteY1" fmla="*/ 22068 h 2530981"/>
                <a:gd name="connsiteX2" fmla="*/ 1807192 w 1833350"/>
                <a:gd name="connsiteY2" fmla="*/ 2185238 h 2530981"/>
                <a:gd name="connsiteX3" fmla="*/ 1650242 w 1833350"/>
                <a:gd name="connsiteY3" fmla="*/ 2096527 h 2530981"/>
                <a:gd name="connsiteX4" fmla="*/ 1029269 w 1833350"/>
                <a:gd name="connsiteY4" fmla="*/ 1919106 h 2530981"/>
                <a:gd name="connsiteX5" fmla="*/ 421944 w 1833350"/>
                <a:gd name="connsiteY5" fmla="*/ 1755333 h 2530981"/>
                <a:gd name="connsiteX6" fmla="*/ 60278 w 1833350"/>
                <a:gd name="connsiteY6" fmla="*/ 1509673 h 2530981"/>
                <a:gd name="connsiteX7" fmla="*/ 46630 w 1833350"/>
                <a:gd name="connsiteY7" fmla="*/ 15244 h 2530981"/>
                <a:gd name="connsiteX0" fmla="*/ 46630 w 1822042"/>
                <a:gd name="connsiteY0" fmla="*/ 15244 h 2530981"/>
                <a:gd name="connsiteX1" fmla="*/ 1807192 w 1822042"/>
                <a:gd name="connsiteY1" fmla="*/ 22068 h 2530981"/>
                <a:gd name="connsiteX2" fmla="*/ 1807192 w 1822042"/>
                <a:gd name="connsiteY2" fmla="*/ 2185238 h 2530981"/>
                <a:gd name="connsiteX3" fmla="*/ 1650242 w 1822042"/>
                <a:gd name="connsiteY3" fmla="*/ 2096527 h 2530981"/>
                <a:gd name="connsiteX4" fmla="*/ 1029269 w 1822042"/>
                <a:gd name="connsiteY4" fmla="*/ 1919106 h 2530981"/>
                <a:gd name="connsiteX5" fmla="*/ 421944 w 1822042"/>
                <a:gd name="connsiteY5" fmla="*/ 1755333 h 2530981"/>
                <a:gd name="connsiteX6" fmla="*/ 60278 w 1822042"/>
                <a:gd name="connsiteY6" fmla="*/ 1509673 h 2530981"/>
                <a:gd name="connsiteX7" fmla="*/ 46630 w 1822042"/>
                <a:gd name="connsiteY7" fmla="*/ 15244 h 2530981"/>
                <a:gd name="connsiteX0" fmla="*/ 46630 w 1822042"/>
                <a:gd name="connsiteY0" fmla="*/ 15244 h 2185238"/>
                <a:gd name="connsiteX1" fmla="*/ 1807192 w 1822042"/>
                <a:gd name="connsiteY1" fmla="*/ 22068 h 2185238"/>
                <a:gd name="connsiteX2" fmla="*/ 1807192 w 1822042"/>
                <a:gd name="connsiteY2" fmla="*/ 2185238 h 2185238"/>
                <a:gd name="connsiteX3" fmla="*/ 1650242 w 1822042"/>
                <a:gd name="connsiteY3" fmla="*/ 2096527 h 2185238"/>
                <a:gd name="connsiteX4" fmla="*/ 1029269 w 1822042"/>
                <a:gd name="connsiteY4" fmla="*/ 1919106 h 2185238"/>
                <a:gd name="connsiteX5" fmla="*/ 421944 w 1822042"/>
                <a:gd name="connsiteY5" fmla="*/ 1755333 h 2185238"/>
                <a:gd name="connsiteX6" fmla="*/ 60278 w 1822042"/>
                <a:gd name="connsiteY6" fmla="*/ 1509673 h 2185238"/>
                <a:gd name="connsiteX7" fmla="*/ 46630 w 1822042"/>
                <a:gd name="connsiteY7" fmla="*/ 15244 h 2185238"/>
                <a:gd name="connsiteX0" fmla="*/ 46630 w 1822042"/>
                <a:gd name="connsiteY0" fmla="*/ 15244 h 2185238"/>
                <a:gd name="connsiteX1" fmla="*/ 1807192 w 1822042"/>
                <a:gd name="connsiteY1" fmla="*/ 22068 h 2185238"/>
                <a:gd name="connsiteX2" fmla="*/ 1807192 w 1822042"/>
                <a:gd name="connsiteY2" fmla="*/ 2185238 h 2185238"/>
                <a:gd name="connsiteX3" fmla="*/ 1650242 w 1822042"/>
                <a:gd name="connsiteY3" fmla="*/ 2096527 h 2185238"/>
                <a:gd name="connsiteX4" fmla="*/ 1029269 w 1822042"/>
                <a:gd name="connsiteY4" fmla="*/ 1919106 h 2185238"/>
                <a:gd name="connsiteX5" fmla="*/ 421944 w 1822042"/>
                <a:gd name="connsiteY5" fmla="*/ 1755333 h 2185238"/>
                <a:gd name="connsiteX6" fmla="*/ 60278 w 1822042"/>
                <a:gd name="connsiteY6" fmla="*/ 1509673 h 2185238"/>
                <a:gd name="connsiteX7" fmla="*/ 46630 w 1822042"/>
                <a:gd name="connsiteY7" fmla="*/ 15244 h 2185238"/>
                <a:gd name="connsiteX0" fmla="*/ 46630 w 1822042"/>
                <a:gd name="connsiteY0" fmla="*/ 15244 h 2185238"/>
                <a:gd name="connsiteX1" fmla="*/ 1807192 w 1822042"/>
                <a:gd name="connsiteY1" fmla="*/ 22068 h 2185238"/>
                <a:gd name="connsiteX2" fmla="*/ 1807192 w 1822042"/>
                <a:gd name="connsiteY2" fmla="*/ 2185238 h 2185238"/>
                <a:gd name="connsiteX3" fmla="*/ 1650242 w 1822042"/>
                <a:gd name="connsiteY3" fmla="*/ 2096527 h 2185238"/>
                <a:gd name="connsiteX4" fmla="*/ 1033235 w 1822042"/>
                <a:gd name="connsiteY4" fmla="*/ 1956441 h 2185238"/>
                <a:gd name="connsiteX5" fmla="*/ 421944 w 1822042"/>
                <a:gd name="connsiteY5" fmla="*/ 1755333 h 2185238"/>
                <a:gd name="connsiteX6" fmla="*/ 60278 w 1822042"/>
                <a:gd name="connsiteY6" fmla="*/ 1509673 h 2185238"/>
                <a:gd name="connsiteX7" fmla="*/ 46630 w 1822042"/>
                <a:gd name="connsiteY7" fmla="*/ 15244 h 2185238"/>
                <a:gd name="connsiteX0" fmla="*/ 46630 w 1822042"/>
                <a:gd name="connsiteY0" fmla="*/ 15244 h 2185238"/>
                <a:gd name="connsiteX1" fmla="*/ 1807192 w 1822042"/>
                <a:gd name="connsiteY1" fmla="*/ 22068 h 2185238"/>
                <a:gd name="connsiteX2" fmla="*/ 1807192 w 1822042"/>
                <a:gd name="connsiteY2" fmla="*/ 2185238 h 2185238"/>
                <a:gd name="connsiteX3" fmla="*/ 1650242 w 1822042"/>
                <a:gd name="connsiteY3" fmla="*/ 2096527 h 2185238"/>
                <a:gd name="connsiteX4" fmla="*/ 1033235 w 1822042"/>
                <a:gd name="connsiteY4" fmla="*/ 1956441 h 2185238"/>
                <a:gd name="connsiteX5" fmla="*/ 421944 w 1822042"/>
                <a:gd name="connsiteY5" fmla="*/ 1755333 h 2185238"/>
                <a:gd name="connsiteX6" fmla="*/ 60278 w 1822042"/>
                <a:gd name="connsiteY6" fmla="*/ 1509673 h 2185238"/>
                <a:gd name="connsiteX7" fmla="*/ 46630 w 1822042"/>
                <a:gd name="connsiteY7" fmla="*/ 15244 h 2185238"/>
                <a:gd name="connsiteX0" fmla="*/ 46630 w 1822042"/>
                <a:gd name="connsiteY0" fmla="*/ 15244 h 2185238"/>
                <a:gd name="connsiteX1" fmla="*/ 1807192 w 1822042"/>
                <a:gd name="connsiteY1" fmla="*/ 22068 h 2185238"/>
                <a:gd name="connsiteX2" fmla="*/ 1807192 w 1822042"/>
                <a:gd name="connsiteY2" fmla="*/ 2185238 h 2185238"/>
                <a:gd name="connsiteX3" fmla="*/ 1650242 w 1822042"/>
                <a:gd name="connsiteY3" fmla="*/ 2096527 h 2185238"/>
                <a:gd name="connsiteX4" fmla="*/ 1033235 w 1822042"/>
                <a:gd name="connsiteY4" fmla="*/ 1956441 h 2185238"/>
                <a:gd name="connsiteX5" fmla="*/ 421944 w 1822042"/>
                <a:gd name="connsiteY5" fmla="*/ 1755333 h 2185238"/>
                <a:gd name="connsiteX6" fmla="*/ 60278 w 1822042"/>
                <a:gd name="connsiteY6" fmla="*/ 1509673 h 2185238"/>
                <a:gd name="connsiteX7" fmla="*/ 46630 w 1822042"/>
                <a:gd name="connsiteY7" fmla="*/ 15244 h 2185238"/>
                <a:gd name="connsiteX0" fmla="*/ 46630 w 1822042"/>
                <a:gd name="connsiteY0" fmla="*/ 15244 h 2185238"/>
                <a:gd name="connsiteX1" fmla="*/ 1807192 w 1822042"/>
                <a:gd name="connsiteY1" fmla="*/ 22068 h 2185238"/>
                <a:gd name="connsiteX2" fmla="*/ 1807192 w 1822042"/>
                <a:gd name="connsiteY2" fmla="*/ 2185238 h 2185238"/>
                <a:gd name="connsiteX3" fmla="*/ 1650242 w 1822042"/>
                <a:gd name="connsiteY3" fmla="*/ 2096527 h 2185238"/>
                <a:gd name="connsiteX4" fmla="*/ 1033235 w 1822042"/>
                <a:gd name="connsiteY4" fmla="*/ 1956441 h 2185238"/>
                <a:gd name="connsiteX5" fmla="*/ 421944 w 1822042"/>
                <a:gd name="connsiteY5" fmla="*/ 1755333 h 2185238"/>
                <a:gd name="connsiteX6" fmla="*/ 60278 w 1822042"/>
                <a:gd name="connsiteY6" fmla="*/ 1509673 h 2185238"/>
                <a:gd name="connsiteX7" fmla="*/ 46630 w 1822042"/>
                <a:gd name="connsiteY7" fmla="*/ 15244 h 2185238"/>
                <a:gd name="connsiteX0" fmla="*/ 46630 w 1822042"/>
                <a:gd name="connsiteY0" fmla="*/ 15244 h 2185238"/>
                <a:gd name="connsiteX1" fmla="*/ 1807192 w 1822042"/>
                <a:gd name="connsiteY1" fmla="*/ 22068 h 2185238"/>
                <a:gd name="connsiteX2" fmla="*/ 1807192 w 1822042"/>
                <a:gd name="connsiteY2" fmla="*/ 2185238 h 2185238"/>
                <a:gd name="connsiteX3" fmla="*/ 1650242 w 1822042"/>
                <a:gd name="connsiteY3" fmla="*/ 2096527 h 2185238"/>
                <a:gd name="connsiteX4" fmla="*/ 1033235 w 1822042"/>
                <a:gd name="connsiteY4" fmla="*/ 1956441 h 2185238"/>
                <a:gd name="connsiteX5" fmla="*/ 421944 w 1822042"/>
                <a:gd name="connsiteY5" fmla="*/ 1755333 h 2185238"/>
                <a:gd name="connsiteX6" fmla="*/ 60278 w 1822042"/>
                <a:gd name="connsiteY6" fmla="*/ 1509673 h 2185238"/>
                <a:gd name="connsiteX7" fmla="*/ 46630 w 1822042"/>
                <a:gd name="connsiteY7" fmla="*/ 15244 h 2185238"/>
                <a:gd name="connsiteX0" fmla="*/ 4651 w 1780063"/>
                <a:gd name="connsiteY0" fmla="*/ 15244 h 2185238"/>
                <a:gd name="connsiteX1" fmla="*/ 1765213 w 1780063"/>
                <a:gd name="connsiteY1" fmla="*/ 22068 h 2185238"/>
                <a:gd name="connsiteX2" fmla="*/ 1765213 w 1780063"/>
                <a:gd name="connsiteY2" fmla="*/ 2185238 h 2185238"/>
                <a:gd name="connsiteX3" fmla="*/ 1608263 w 1780063"/>
                <a:gd name="connsiteY3" fmla="*/ 2096527 h 2185238"/>
                <a:gd name="connsiteX4" fmla="*/ 991256 w 1780063"/>
                <a:gd name="connsiteY4" fmla="*/ 1956441 h 2185238"/>
                <a:gd name="connsiteX5" fmla="*/ 379965 w 1780063"/>
                <a:gd name="connsiteY5" fmla="*/ 1755333 h 2185238"/>
                <a:gd name="connsiteX6" fmla="*/ 18299 w 1780063"/>
                <a:gd name="connsiteY6" fmla="*/ 1509673 h 2185238"/>
                <a:gd name="connsiteX7" fmla="*/ 4651 w 1780063"/>
                <a:gd name="connsiteY7" fmla="*/ 15244 h 21852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780063" h="2185238">
                  <a:moveTo>
                    <a:pt x="4651" y="15244"/>
                  </a:moveTo>
                  <a:cubicBezTo>
                    <a:pt x="895911" y="0"/>
                    <a:pt x="940238" y="9813"/>
                    <a:pt x="1765213" y="22068"/>
                  </a:cubicBezTo>
                  <a:cubicBezTo>
                    <a:pt x="1759300" y="859226"/>
                    <a:pt x="1780063" y="1188726"/>
                    <a:pt x="1765213" y="2185238"/>
                  </a:cubicBezTo>
                  <a:cubicBezTo>
                    <a:pt x="1676926" y="2115315"/>
                    <a:pt x="1737256" y="2134660"/>
                    <a:pt x="1608263" y="2096527"/>
                  </a:cubicBezTo>
                  <a:cubicBezTo>
                    <a:pt x="1479270" y="2058394"/>
                    <a:pt x="991256" y="1956441"/>
                    <a:pt x="991256" y="1956441"/>
                  </a:cubicBezTo>
                  <a:cubicBezTo>
                    <a:pt x="786540" y="1899575"/>
                    <a:pt x="542125" y="1829794"/>
                    <a:pt x="379965" y="1755333"/>
                  </a:cubicBezTo>
                  <a:cubicBezTo>
                    <a:pt x="217806" y="1680872"/>
                    <a:pt x="116787" y="1682318"/>
                    <a:pt x="18299" y="1509673"/>
                  </a:cubicBezTo>
                  <a:cubicBezTo>
                    <a:pt x="0" y="611553"/>
                    <a:pt x="16214" y="807623"/>
                    <a:pt x="4651" y="15244"/>
                  </a:cubicBezTo>
                  <a:close/>
                </a:path>
              </a:pathLst>
            </a:custGeom>
            <a:solidFill>
              <a:schemeClr val="accent5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  <p:sp>
          <p:nvSpPr>
            <p:cNvPr id="27" name="Rectangle 26"/>
            <p:cNvSpPr/>
            <p:nvPr/>
          </p:nvSpPr>
          <p:spPr>
            <a:xfrm>
              <a:off x="4781200" y="2130837"/>
              <a:ext cx="1440160" cy="3096344"/>
            </a:xfrm>
            <a:prstGeom prst="rect">
              <a:avLst/>
            </a:prstGeom>
            <a:solidFill>
              <a:srgbClr val="C00000">
                <a:alpha val="3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/>
            </a:p>
          </p:txBody>
        </p:sp>
      </p:grpSp>
      <p:grpSp>
        <p:nvGrpSpPr>
          <p:cNvPr id="6" name="Group 50"/>
          <p:cNvGrpSpPr/>
          <p:nvPr/>
        </p:nvGrpSpPr>
        <p:grpSpPr>
          <a:xfrm>
            <a:off x="2172072" y="2089988"/>
            <a:ext cx="3672408" cy="2736304"/>
            <a:chOff x="1907704" y="2420888"/>
            <a:chExt cx="3672408" cy="2736304"/>
          </a:xfrm>
        </p:grpSpPr>
        <p:cxnSp>
          <p:nvCxnSpPr>
            <p:cNvPr id="30" name="Straight Arrow Connector 29"/>
            <p:cNvCxnSpPr/>
            <p:nvPr/>
          </p:nvCxnSpPr>
          <p:spPr>
            <a:xfrm>
              <a:off x="1938371" y="3794064"/>
              <a:ext cx="0" cy="1080120"/>
            </a:xfrm>
            <a:prstGeom prst="straightConnector1">
              <a:avLst/>
            </a:prstGeom>
            <a:ln w="25400">
              <a:solidFill>
                <a:schemeClr val="bg2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Oval 31"/>
            <p:cNvSpPr/>
            <p:nvPr/>
          </p:nvSpPr>
          <p:spPr>
            <a:xfrm>
              <a:off x="1907704" y="3717032"/>
              <a:ext cx="72000" cy="72000"/>
            </a:xfrm>
            <a:prstGeom prst="ellipse">
              <a:avLst/>
            </a:prstGeom>
            <a:solidFill>
              <a:schemeClr val="bg2">
                <a:lumMod val="75000"/>
              </a:schemeClr>
            </a:solidFill>
            <a:ln>
              <a:solidFill>
                <a:schemeClr val="bg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dirty="0">
                <a:solidFill>
                  <a:schemeClr val="bg2">
                    <a:lumMod val="50000"/>
                  </a:schemeClr>
                </a:solidFill>
              </a:endParaRPr>
            </a:p>
          </p:txBody>
        </p:sp>
        <p:sp>
          <p:nvSpPr>
            <p:cNvPr id="34" name="Oval 33"/>
            <p:cNvSpPr/>
            <p:nvPr/>
          </p:nvSpPr>
          <p:spPr>
            <a:xfrm>
              <a:off x="3779920" y="5085192"/>
              <a:ext cx="72000" cy="72000"/>
            </a:xfrm>
            <a:prstGeom prst="ellipse">
              <a:avLst/>
            </a:prstGeom>
            <a:solidFill>
              <a:schemeClr val="bg2">
                <a:lumMod val="75000"/>
              </a:schemeClr>
            </a:solidFill>
            <a:ln>
              <a:solidFill>
                <a:schemeClr val="bg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dirty="0">
                <a:solidFill>
                  <a:schemeClr val="bg2">
                    <a:lumMod val="50000"/>
                  </a:schemeClr>
                </a:solidFill>
              </a:endParaRPr>
            </a:p>
          </p:txBody>
        </p:sp>
        <p:sp>
          <p:nvSpPr>
            <p:cNvPr id="35" name="Oval 34"/>
            <p:cNvSpPr/>
            <p:nvPr/>
          </p:nvSpPr>
          <p:spPr>
            <a:xfrm>
              <a:off x="3779912" y="4149080"/>
              <a:ext cx="72000" cy="72000"/>
            </a:xfrm>
            <a:prstGeom prst="ellipse">
              <a:avLst/>
            </a:prstGeom>
            <a:solidFill>
              <a:schemeClr val="bg2">
                <a:lumMod val="75000"/>
              </a:schemeClr>
            </a:solidFill>
            <a:ln>
              <a:solidFill>
                <a:schemeClr val="bg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dirty="0">
                <a:solidFill>
                  <a:schemeClr val="bg2">
                    <a:lumMod val="50000"/>
                  </a:schemeClr>
                </a:solidFill>
              </a:endParaRPr>
            </a:p>
          </p:txBody>
        </p:sp>
        <p:sp>
          <p:nvSpPr>
            <p:cNvPr id="38" name="Oval 37"/>
            <p:cNvSpPr/>
            <p:nvPr/>
          </p:nvSpPr>
          <p:spPr>
            <a:xfrm>
              <a:off x="5508112" y="3356992"/>
              <a:ext cx="72000" cy="72000"/>
            </a:xfrm>
            <a:prstGeom prst="ellipse">
              <a:avLst/>
            </a:prstGeom>
            <a:solidFill>
              <a:schemeClr val="bg2">
                <a:lumMod val="75000"/>
              </a:schemeClr>
            </a:solidFill>
            <a:ln>
              <a:solidFill>
                <a:schemeClr val="bg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AU" dirty="0">
                <a:solidFill>
                  <a:schemeClr val="bg2">
                    <a:lumMod val="50000"/>
                  </a:schemeClr>
                </a:solidFill>
              </a:endParaRPr>
            </a:p>
          </p:txBody>
        </p:sp>
        <p:cxnSp>
          <p:nvCxnSpPr>
            <p:cNvPr id="41" name="Straight Arrow Connector 40"/>
            <p:cNvCxnSpPr/>
            <p:nvPr/>
          </p:nvCxnSpPr>
          <p:spPr>
            <a:xfrm>
              <a:off x="3823345" y="4221088"/>
              <a:ext cx="0" cy="432048"/>
            </a:xfrm>
            <a:prstGeom prst="straightConnector1">
              <a:avLst/>
            </a:prstGeom>
            <a:ln w="25400">
              <a:solidFill>
                <a:schemeClr val="bg2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/>
            <p:nvPr/>
          </p:nvCxnSpPr>
          <p:spPr>
            <a:xfrm flipV="1">
              <a:off x="3823344" y="4644752"/>
              <a:ext cx="0" cy="440432"/>
            </a:xfrm>
            <a:prstGeom prst="straightConnector1">
              <a:avLst/>
            </a:prstGeom>
            <a:ln w="25400">
              <a:solidFill>
                <a:schemeClr val="bg2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/>
            <p:cNvCxnSpPr/>
            <p:nvPr/>
          </p:nvCxnSpPr>
          <p:spPr>
            <a:xfrm flipV="1">
              <a:off x="5542012" y="2420888"/>
              <a:ext cx="0" cy="936104"/>
            </a:xfrm>
            <a:prstGeom prst="straightConnector1">
              <a:avLst/>
            </a:prstGeom>
            <a:ln w="25400">
              <a:solidFill>
                <a:schemeClr val="bg2">
                  <a:lumMod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TextBox 3"/>
          <p:cNvSpPr txBox="1"/>
          <p:nvPr/>
        </p:nvSpPr>
        <p:spPr>
          <a:xfrm>
            <a:off x="1638567" y="2718337"/>
            <a:ext cx="159800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afe operating domain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197785" y="5735716"/>
            <a:ext cx="67484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Gruntfest</a:t>
            </a:r>
            <a:r>
              <a:rPr lang="en-US" dirty="0" smtClean="0"/>
              <a:t> Number = Mechanical Dissipation/ Heat </a:t>
            </a:r>
            <a:r>
              <a:rPr lang="en-US" dirty="0"/>
              <a:t>C</a:t>
            </a:r>
            <a:r>
              <a:rPr lang="en-US" dirty="0" smtClean="0"/>
              <a:t>onduction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8786813" y="885825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994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umerical continuation results </a:t>
            </a:r>
            <a:endParaRPr lang="en-US" dirty="0"/>
          </a:p>
        </p:txBody>
      </p:sp>
      <p:pic>
        <p:nvPicPr>
          <p:cNvPr id="3" name="movie_Le_0.9_720p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52000" y="857250"/>
            <a:ext cx="8640000" cy="486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3690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 mute="1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umerical continuation results – Non-linear dynamics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71500" y="5410200"/>
            <a:ext cx="8001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dirty="0" smtClean="0"/>
              <a:t>Lewis </a:t>
            </a:r>
            <a:r>
              <a:rPr lang="en-US" dirty="0"/>
              <a:t>number is controlling the </a:t>
            </a:r>
            <a:r>
              <a:rPr lang="en-US" dirty="0" smtClean="0"/>
              <a:t>dynamics of the system, leading to non-linear effects such as limit cycles (</a:t>
            </a:r>
            <a:r>
              <a:rPr lang="en-US" smtClean="0"/>
              <a:t>stable oscillations)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111" b="24588"/>
          <a:stretch/>
        </p:blipFill>
        <p:spPr>
          <a:xfrm>
            <a:off x="1332000" y="924236"/>
            <a:ext cx="6480000" cy="4062413"/>
          </a:xfrm>
          <a:prstGeom prst="rect">
            <a:avLst/>
          </a:prstGeom>
        </p:spPr>
      </p:pic>
      <p:grpSp>
        <p:nvGrpSpPr>
          <p:cNvPr id="10" name="Group 9"/>
          <p:cNvGrpSpPr/>
          <p:nvPr/>
        </p:nvGrpSpPr>
        <p:grpSpPr>
          <a:xfrm>
            <a:off x="4267200" y="2967659"/>
            <a:ext cx="4572000" cy="689941"/>
            <a:chOff x="4267200" y="2967659"/>
            <a:chExt cx="4572000" cy="689941"/>
          </a:xfrm>
        </p:grpSpPr>
        <p:cxnSp>
          <p:nvCxnSpPr>
            <p:cNvPr id="8" name="Straight Arrow Connector 7"/>
            <p:cNvCxnSpPr/>
            <p:nvPr/>
          </p:nvCxnSpPr>
          <p:spPr>
            <a:xfrm flipH="1">
              <a:off x="4267200" y="3200400"/>
              <a:ext cx="2362200" cy="4572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6629400" y="2967659"/>
              <a:ext cx="2209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 smtClean="0"/>
                <a:t>Hopf</a:t>
              </a:r>
              <a:r>
                <a:rPr lang="en-US" dirty="0" smtClean="0"/>
                <a:t> point</a:t>
              </a:r>
              <a:endParaRPr lang="en-US" dirty="0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2438400" y="1272732"/>
            <a:ext cx="2572500" cy="1775268"/>
            <a:chOff x="2438400" y="1272732"/>
            <a:chExt cx="2572500" cy="1775268"/>
          </a:xfrm>
        </p:grpSpPr>
        <p:cxnSp>
          <p:nvCxnSpPr>
            <p:cNvPr id="14" name="Straight Arrow Connector 13"/>
            <p:cNvCxnSpPr/>
            <p:nvPr/>
          </p:nvCxnSpPr>
          <p:spPr>
            <a:xfrm flipH="1">
              <a:off x="2438400" y="1528141"/>
              <a:ext cx="361200" cy="151985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2801100" y="1272732"/>
              <a:ext cx="2209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 smtClean="0"/>
                <a:t>Homoclinic</a:t>
              </a:r>
              <a:r>
                <a:rPr lang="en-US" dirty="0" smtClean="0"/>
                <a:t> point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780995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umerical continuation results – Non-linear dynamics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71500" y="5117068"/>
            <a:ext cx="800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The bifurcation points in the               spac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2000" y="1131600"/>
            <a:ext cx="5400000" cy="4050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57800" y="5181600"/>
            <a:ext cx="833226" cy="25200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2209800" y="4430733"/>
            <a:ext cx="4800600" cy="425368"/>
          </a:xfrm>
          <a:prstGeom prst="rect">
            <a:avLst/>
          </a:prstGeom>
          <a:solidFill>
            <a:schemeClr val="bg1">
              <a:lumMod val="65000"/>
              <a:alpha val="8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N</a:t>
            </a:r>
            <a:r>
              <a:rPr lang="en-US" dirty="0" smtClean="0"/>
              <a:t>o oscillations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2209800" y="2096985"/>
            <a:ext cx="4800600" cy="2328327"/>
          </a:xfrm>
          <a:prstGeom prst="rect">
            <a:avLst/>
          </a:prstGeom>
          <a:solidFill>
            <a:schemeClr val="bg1">
              <a:lumMod val="65000"/>
              <a:alpha val="8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Transitional/</a:t>
            </a:r>
            <a:r>
              <a:rPr lang="en-US" dirty="0" err="1" smtClean="0"/>
              <a:t>bistable</a:t>
            </a:r>
            <a:r>
              <a:rPr lang="en-US" dirty="0" smtClean="0"/>
              <a:t> area</a:t>
            </a:r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2209800" y="1339436"/>
            <a:ext cx="4800600" cy="757549"/>
          </a:xfrm>
          <a:prstGeom prst="rect">
            <a:avLst/>
          </a:prstGeom>
          <a:solidFill>
            <a:schemeClr val="bg1">
              <a:lumMod val="65000"/>
              <a:alpha val="8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/>
              <a:t>Homoclinic</a:t>
            </a:r>
            <a:r>
              <a:rPr lang="en-US" dirty="0" smtClean="0"/>
              <a:t> bifurc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9010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15" grpId="0" animBg="1"/>
      <p:bldP spid="15" grpId="1" animBg="1"/>
      <p:bldP spid="18" grpId="0" animBg="1"/>
      <p:bldP spid="18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lication to subduction zones</a:t>
            </a:r>
            <a:endParaRPr lang="en-US" dirty="0">
              <a:solidFill>
                <a:srgbClr val="FF0000"/>
              </a:solidFill>
            </a:endParaRPr>
          </a:p>
        </p:txBody>
      </p:sp>
      <p:grpSp>
        <p:nvGrpSpPr>
          <p:cNvPr id="55" name="Group 54"/>
          <p:cNvGrpSpPr/>
          <p:nvPr/>
        </p:nvGrpSpPr>
        <p:grpSpPr>
          <a:xfrm>
            <a:off x="1066800" y="914400"/>
            <a:ext cx="6781800" cy="4724400"/>
            <a:chOff x="29041081" y="12784179"/>
            <a:chExt cx="5671133" cy="3683971"/>
          </a:xfrm>
        </p:grpSpPr>
        <p:grpSp>
          <p:nvGrpSpPr>
            <p:cNvPr id="56" name="Group 55"/>
            <p:cNvGrpSpPr/>
            <p:nvPr/>
          </p:nvGrpSpPr>
          <p:grpSpPr>
            <a:xfrm>
              <a:off x="30195891" y="12784179"/>
              <a:ext cx="3552679" cy="3683971"/>
              <a:chOff x="33657290" y="21079311"/>
              <a:chExt cx="4021428" cy="4317920"/>
            </a:xfrm>
          </p:grpSpPr>
          <p:pic>
            <p:nvPicPr>
              <p:cNvPr id="58" name="Picture 57" descr="NZ_faults.png"/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3657290" y="21079311"/>
                <a:ext cx="4021428" cy="4317920"/>
              </a:xfrm>
              <a:prstGeom prst="rect">
                <a:avLst/>
              </a:prstGeom>
            </p:spPr>
          </p:pic>
          <p:sp>
            <p:nvSpPr>
              <p:cNvPr id="59" name="TextBox 58"/>
              <p:cNvSpPr txBox="1"/>
              <p:nvPr/>
            </p:nvSpPr>
            <p:spPr>
              <a:xfrm>
                <a:off x="35255523" y="24985268"/>
                <a:ext cx="1426579" cy="288591"/>
              </a:xfrm>
              <a:prstGeom prst="rect">
                <a:avLst/>
              </a:prstGeom>
              <a:noFill/>
            </p:spPr>
            <p:txBody>
              <a:bodyPr wrap="square" numCol="2" rtlCol="0">
                <a:spAutoFit/>
              </a:bodyPr>
              <a:lstStyle/>
              <a:p>
                <a:r>
                  <a:rPr lang="en-US" sz="1000" dirty="0" smtClean="0">
                    <a:solidFill>
                      <a:srgbClr val="FFFFFF"/>
                    </a:solidFill>
                  </a:rPr>
                  <a:t>Wikipedia</a:t>
                </a:r>
                <a:endParaRPr lang="en-US" sz="1000" b="1" dirty="0" smtClean="0">
                  <a:solidFill>
                    <a:srgbClr val="FFFFFF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57" name="TextBox 56"/>
            <p:cNvSpPr txBox="1"/>
            <p:nvPr/>
          </p:nvSpPr>
          <p:spPr>
            <a:xfrm>
              <a:off x="29041081" y="13442915"/>
              <a:ext cx="5671133" cy="276999"/>
            </a:xfrm>
            <a:prstGeom prst="rect">
              <a:avLst/>
            </a:prstGeom>
            <a:noFill/>
          </p:spPr>
          <p:txBody>
            <a:bodyPr wrap="square" numCol="2" rtlCol="0">
              <a:spAutoFit/>
            </a:bodyPr>
            <a:lstStyle/>
            <a:p>
              <a:r>
                <a:rPr lang="en-US" sz="1200" dirty="0" smtClean="0">
                  <a:solidFill>
                    <a:schemeClr val="bg1"/>
                  </a:solidFill>
                  <a:latin typeface="Calibri"/>
                  <a:cs typeface="Calibri"/>
                </a:rPr>
                <a:t>Location of the plate boundary</a:t>
              </a:r>
            </a:p>
          </p:txBody>
        </p:sp>
      </p:grpSp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3164880" y="6324600"/>
            <a:ext cx="281424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dirty="0" err="1" smtClean="0">
                <a:solidFill>
                  <a:schemeClr val="tx1"/>
                </a:solidFill>
              </a:rPr>
              <a:t>Poulet</a:t>
            </a:r>
            <a:r>
              <a:rPr lang="en-US" altLang="en-US" sz="2000" dirty="0" smtClean="0">
                <a:solidFill>
                  <a:schemeClr val="tx1"/>
                </a:solidFill>
              </a:rPr>
              <a:t> </a:t>
            </a:r>
            <a:r>
              <a:rPr lang="en-US" altLang="en-US" sz="2000" dirty="0">
                <a:solidFill>
                  <a:schemeClr val="tx1"/>
                </a:solidFill>
              </a:rPr>
              <a:t>et al. </a:t>
            </a:r>
            <a:r>
              <a:rPr lang="en-US" altLang="en-US" sz="2000" dirty="0" smtClean="0">
                <a:solidFill>
                  <a:schemeClr val="tx1"/>
                </a:solidFill>
              </a:rPr>
              <a:t>2014, JGR</a:t>
            </a:r>
            <a:endParaRPr lang="el-GR" altLang="en-US" sz="2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7623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Application to ETS sequences – Gisborne (New Zealand)</a:t>
            </a:r>
            <a:endParaRPr lang="en-AU" dirty="0"/>
          </a:p>
        </p:txBody>
      </p:sp>
      <p:pic>
        <p:nvPicPr>
          <p:cNvPr id="130050" name="Picture 2" descr="C:\Users\pou036\Desktop\chaos1.png"/>
          <p:cNvPicPr>
            <a:picLocks noChangeAspect="1" noChangeArrowheads="1"/>
          </p:cNvPicPr>
          <p:nvPr/>
        </p:nvPicPr>
        <p:blipFill>
          <a:blip r:embed="rId2" cstate="screen"/>
          <a:srcRect/>
          <a:stretch>
            <a:fillRect/>
          </a:stretch>
        </p:blipFill>
        <p:spPr bwMode="auto">
          <a:xfrm>
            <a:off x="123102" y="3326088"/>
            <a:ext cx="5148064" cy="2694119"/>
          </a:xfrm>
          <a:prstGeom prst="rect">
            <a:avLst/>
          </a:prstGeom>
          <a:noFill/>
        </p:spPr>
      </p:pic>
      <p:pic>
        <p:nvPicPr>
          <p:cNvPr id="130051" name="Picture 3" descr="C:\Users\pou036\Desktop\Gisborne.png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3149290" y="969996"/>
            <a:ext cx="5994710" cy="2314988"/>
          </a:xfrm>
          <a:prstGeom prst="rect">
            <a:avLst/>
          </a:prstGeom>
          <a:noFill/>
        </p:spPr>
      </p:pic>
      <p:pic>
        <p:nvPicPr>
          <p:cNvPr id="130053" name="Picture 5" descr="C:\Users\pou036\Desktop\gisborne.png"/>
          <p:cNvPicPr>
            <a:picLocks noChangeAspect="1" noChangeArrowheads="1"/>
          </p:cNvPicPr>
          <p:nvPr/>
        </p:nvPicPr>
        <p:blipFill>
          <a:blip r:embed="rId4" cstate="screen"/>
          <a:srcRect/>
          <a:stretch>
            <a:fillRect/>
          </a:stretch>
        </p:blipFill>
        <p:spPr bwMode="auto">
          <a:xfrm>
            <a:off x="755576" y="1124744"/>
            <a:ext cx="1512168" cy="2034356"/>
          </a:xfrm>
          <a:prstGeom prst="rect">
            <a:avLst/>
          </a:prstGeom>
          <a:noFill/>
        </p:spPr>
      </p:pic>
      <p:pic>
        <p:nvPicPr>
          <p:cNvPr id="12" name="Picture 3" descr="C:\Users\pou036\Desktop\Gisborne.png"/>
          <p:cNvPicPr>
            <a:picLocks noChangeAspect="1" noChangeArrowheads="1"/>
          </p:cNvPicPr>
          <p:nvPr/>
        </p:nvPicPr>
        <p:blipFill>
          <a:blip r:embed="rId5" cstate="screen"/>
          <a:srcRect/>
          <a:stretch>
            <a:fillRect/>
          </a:stretch>
        </p:blipFill>
        <p:spPr bwMode="auto">
          <a:xfrm>
            <a:off x="5271166" y="3326088"/>
            <a:ext cx="3767442" cy="2623192"/>
          </a:xfrm>
          <a:prstGeom prst="rect">
            <a:avLst/>
          </a:prstGeom>
          <a:noFill/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602149" y="4360685"/>
                <a:ext cx="593970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b="0" i="1" smtClean="0">
                          <a:latin typeface="Cambria Math" charset="0"/>
                        </a:rPr>
                        <m:t>5</m:t>
                      </m:r>
                      <m:sSub>
                        <m:sSubPr>
                          <m:ctrlPr>
                            <a:rPr lang="en-US" b="0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AU" i="1">
                              <a:latin typeface="Cambria Math" charset="0"/>
                            </a:rPr>
                            <m:t>𝑀𝑔</m:t>
                          </m:r>
                        </m:e>
                        <m:sub>
                          <m:r>
                            <a:rPr lang="en-AU" b="0" i="1" smtClean="0">
                              <a:latin typeface="Cambria Math" charset="0"/>
                            </a:rPr>
                            <m:t>3</m:t>
                          </m:r>
                        </m:sub>
                      </m:sSub>
                      <m:sSub>
                        <m:sSubPr>
                          <m:ctrlPr>
                            <a:rPr lang="en-US" b="0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AU" b="0" i="1" smtClean="0">
                              <a:latin typeface="Cambria Math" charset="0"/>
                            </a:rPr>
                            <m:t>𝑆𝑖</m:t>
                          </m:r>
                        </m:e>
                        <m:sub>
                          <m:r>
                            <a:rPr lang="en-AU" b="0" i="1" smtClean="0">
                              <a:latin typeface="Cambria Math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b="0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AU" b="0" i="1" smtClean="0">
                              <a:latin typeface="Cambria Math" charset="0"/>
                            </a:rPr>
                            <m:t>𝑂</m:t>
                          </m:r>
                        </m:e>
                        <m:sub>
                          <m:r>
                            <a:rPr lang="en-AU" b="0" i="1" smtClean="0">
                              <a:latin typeface="Cambria Math" charset="0"/>
                            </a:rPr>
                            <m:t>5</m:t>
                          </m:r>
                        </m:sub>
                      </m:sSub>
                      <m:sSub>
                        <m:sSubPr>
                          <m:ctrlPr>
                            <a:rPr lang="en-US" b="0" i="1" smtClean="0">
                              <a:latin typeface="Cambria Math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is-IS" i="1"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AU" i="1">
                                  <a:latin typeface="Cambria Math" charset="0"/>
                                </a:rPr>
                                <m:t>𝑂𝐻</m:t>
                              </m:r>
                            </m:e>
                          </m:d>
                        </m:e>
                        <m:sub>
                          <m:r>
                            <a:rPr lang="en-AU" b="0" i="1" smtClean="0">
                              <a:latin typeface="Cambria Math" charset="0"/>
                            </a:rPr>
                            <m:t>4</m:t>
                          </m:r>
                        </m:sub>
                      </m:sSub>
                      <m:r>
                        <a:rPr lang="en-US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↔</m:t>
                      </m:r>
                      <m:sSub>
                        <m:sSubPr>
                          <m:ctrlPr>
                            <a:rPr lang="en-US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AU" i="1">
                              <a:latin typeface="Cambria Math" charset="0"/>
                            </a:rPr>
                            <m:t>𝑀𝑔</m:t>
                          </m:r>
                        </m:e>
                        <m:sub>
                          <m:r>
                            <a:rPr lang="en-AU" i="1">
                              <a:latin typeface="Cambria Math" charset="0"/>
                            </a:rPr>
                            <m:t>3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AU" i="1">
                              <a:latin typeface="Cambria Math" charset="0"/>
                            </a:rPr>
                            <m:t>𝑆𝑖</m:t>
                          </m:r>
                        </m:e>
                        <m:sub>
                          <m:r>
                            <a:rPr lang="en-AU" b="0" i="1" smtClean="0">
                              <a:latin typeface="Cambria Math" charset="0"/>
                            </a:rPr>
                            <m:t>4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AU" i="1">
                              <a:latin typeface="Cambria Math" charset="0"/>
                            </a:rPr>
                            <m:t>𝑂</m:t>
                          </m:r>
                        </m:e>
                        <m:sub>
                          <m:r>
                            <a:rPr lang="en-AU" b="0" i="1" smtClean="0">
                              <a:latin typeface="Cambria Math" charset="0"/>
                            </a:rPr>
                            <m:t>10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is-IS" i="1"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AU" i="1">
                                  <a:latin typeface="Cambria Math" charset="0"/>
                                </a:rPr>
                                <m:t>𝑂𝐻</m:t>
                              </m:r>
                            </m:e>
                          </m:d>
                        </m:e>
                        <m:sub>
                          <m:r>
                            <a:rPr lang="en-AU" b="0" i="1" smtClean="0">
                              <a:latin typeface="Cambria Math" charset="0"/>
                            </a:rPr>
                            <m:t>2</m:t>
                          </m:r>
                        </m:sub>
                      </m:sSub>
                      <m:r>
                        <a:rPr lang="en-AU" b="0" i="1" smtClean="0">
                          <a:latin typeface="Cambria Math" charset="0"/>
                        </a:rPr>
                        <m:t>+6</m:t>
                      </m:r>
                      <m:sSub>
                        <m:sSubPr>
                          <m:ctrlPr>
                            <a:rPr lang="en-US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AU" i="1">
                              <a:latin typeface="Cambria Math" charset="0"/>
                            </a:rPr>
                            <m:t>𝑀𝑔</m:t>
                          </m:r>
                        </m:e>
                        <m:sub>
                          <m:r>
                            <a:rPr lang="en-AU" b="0" i="1" smtClean="0">
                              <a:latin typeface="Cambria Math" charset="0"/>
                            </a:rPr>
                            <m:t>2</m:t>
                          </m:r>
                        </m:sub>
                      </m:sSub>
                      <m:r>
                        <a:rPr lang="en-AU" b="0" i="1" smtClean="0">
                          <a:latin typeface="Cambria Math" charset="0"/>
                        </a:rPr>
                        <m:t>𝑆𝑖</m:t>
                      </m:r>
                      <m:sSub>
                        <m:sSubPr>
                          <m:ctrlPr>
                            <a:rPr lang="en-US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AU" i="1">
                              <a:latin typeface="Cambria Math" charset="0"/>
                            </a:rPr>
                            <m:t>𝑂</m:t>
                          </m:r>
                        </m:e>
                        <m:sub>
                          <m:r>
                            <a:rPr lang="en-AU" b="0" i="1" smtClean="0">
                              <a:latin typeface="Cambria Math" charset="0"/>
                            </a:rPr>
                            <m:t>4</m:t>
                          </m:r>
                        </m:sub>
                      </m:sSub>
                      <m:r>
                        <a:rPr lang="en-AU" b="0" i="1" smtClean="0">
                          <a:latin typeface="Cambria Math" charset="0"/>
                        </a:rPr>
                        <m:t>+9</m:t>
                      </m:r>
                      <m:sSub>
                        <m:sSubPr>
                          <m:ctrlPr>
                            <a:rPr lang="en-US" b="0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AU" b="0" i="1" smtClean="0">
                              <a:latin typeface="Cambria Math" charset="0"/>
                            </a:rPr>
                            <m:t>𝐻</m:t>
                          </m:r>
                        </m:e>
                        <m:sub>
                          <m:r>
                            <a:rPr lang="en-AU" b="0" i="1" smtClean="0">
                              <a:latin typeface="Cambria Math" charset="0"/>
                            </a:rPr>
                            <m:t>2</m:t>
                          </m:r>
                        </m:sub>
                      </m:sSub>
                      <m:r>
                        <a:rPr lang="en-AU" b="0" i="1" smtClean="0">
                          <a:latin typeface="Cambria Math" charset="0"/>
                        </a:rPr>
                        <m:t>𝑂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2149" y="4360685"/>
                <a:ext cx="5939703" cy="276999"/>
              </a:xfrm>
              <a:prstGeom prst="rect">
                <a:avLst/>
              </a:prstGeom>
              <a:blipFill rotWithShape="0">
                <a:blip r:embed="rId6"/>
                <a:stretch>
                  <a:fillRect l="-821" r="-719" b="-326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3384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0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ismic observations</a:t>
            </a:r>
            <a:endParaRPr lang="en-US" dirty="0">
              <a:solidFill>
                <a:srgbClr val="FF0000"/>
              </a:solidFill>
            </a:endParaRPr>
          </a:p>
        </p:txBody>
      </p:sp>
      <p:grpSp>
        <p:nvGrpSpPr>
          <p:cNvPr id="46" name="Group 45"/>
          <p:cNvGrpSpPr>
            <a:grpSpLocks noChangeAspect="1"/>
          </p:cNvGrpSpPr>
          <p:nvPr/>
        </p:nvGrpSpPr>
        <p:grpSpPr>
          <a:xfrm>
            <a:off x="252000" y="909000"/>
            <a:ext cx="8640000" cy="5040000"/>
            <a:chOff x="33798916" y="12747752"/>
            <a:chExt cx="6815531" cy="3720399"/>
          </a:xfrm>
        </p:grpSpPr>
        <p:grpSp>
          <p:nvGrpSpPr>
            <p:cNvPr id="47" name="Group 46"/>
            <p:cNvGrpSpPr/>
            <p:nvPr/>
          </p:nvGrpSpPr>
          <p:grpSpPr>
            <a:xfrm>
              <a:off x="33798916" y="12747752"/>
              <a:ext cx="6697988" cy="3720399"/>
              <a:chOff x="33798916" y="12747752"/>
              <a:chExt cx="6697988" cy="3720399"/>
            </a:xfrm>
          </p:grpSpPr>
          <p:grpSp>
            <p:nvGrpSpPr>
              <p:cNvPr id="49" name="Group 48"/>
              <p:cNvGrpSpPr/>
              <p:nvPr/>
            </p:nvGrpSpPr>
            <p:grpSpPr>
              <a:xfrm>
                <a:off x="33798916" y="12747752"/>
                <a:ext cx="6620400" cy="3720399"/>
                <a:chOff x="28724767" y="12681433"/>
                <a:chExt cx="6620400" cy="3720399"/>
              </a:xfrm>
            </p:grpSpPr>
            <p:pic>
              <p:nvPicPr>
                <p:cNvPr id="53" name="Picture 52" descr="Screen Shot 2014-12-11 at 12.58.15 pm.png"/>
                <p:cNvPicPr>
                  <a:picLocks noChangeAspect="1"/>
                </p:cNvPicPr>
                <p:nvPr/>
              </p:nvPicPr>
              <p:blipFill rotWithShape="1"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21021" r="34"/>
                <a:stretch/>
              </p:blipFill>
              <p:spPr>
                <a:xfrm>
                  <a:off x="28724767" y="12681433"/>
                  <a:ext cx="6620400" cy="3720399"/>
                </a:xfrm>
                <a:prstGeom prst="rect">
                  <a:avLst/>
                </a:prstGeom>
              </p:spPr>
            </p:pic>
            <p:sp>
              <p:nvSpPr>
                <p:cNvPr id="54" name="TextBox 53"/>
                <p:cNvSpPr txBox="1"/>
                <p:nvPr/>
              </p:nvSpPr>
              <p:spPr>
                <a:xfrm>
                  <a:off x="28724767" y="16011742"/>
                  <a:ext cx="4951269" cy="246221"/>
                </a:xfrm>
                <a:prstGeom prst="rect">
                  <a:avLst/>
                </a:prstGeom>
                <a:noFill/>
              </p:spPr>
              <p:txBody>
                <a:bodyPr wrap="square" numCol="2" rtlCol="0">
                  <a:spAutoFit/>
                </a:bodyPr>
                <a:lstStyle/>
                <a:p>
                  <a:r>
                    <a:rPr lang="en-US" sz="1000" dirty="0">
                      <a:solidFill>
                        <a:schemeClr val="bg1"/>
                      </a:solidFill>
                      <a:latin typeface="Calibri"/>
                      <a:cs typeface="Calibri"/>
                    </a:rPr>
                    <a:t>http://</a:t>
                  </a:r>
                  <a:r>
                    <a:rPr lang="en-US" sz="1000" dirty="0" err="1" smtClean="0">
                      <a:solidFill>
                        <a:schemeClr val="bg1"/>
                      </a:solidFill>
                      <a:latin typeface="Calibri"/>
                      <a:cs typeface="Calibri"/>
                    </a:rPr>
                    <a:t>earthquaketrack.com</a:t>
                  </a:r>
                  <a:endParaRPr lang="en-US" sz="1000" dirty="0" smtClean="0">
                    <a:solidFill>
                      <a:schemeClr val="bg1"/>
                    </a:solidFill>
                    <a:latin typeface="Calibri"/>
                    <a:cs typeface="Calibri"/>
                  </a:endParaRPr>
                </a:p>
              </p:txBody>
            </p:sp>
          </p:grpSp>
          <p:sp>
            <p:nvSpPr>
              <p:cNvPr id="50" name="Rounded Rectangle 49"/>
              <p:cNvSpPr/>
              <p:nvPr/>
            </p:nvSpPr>
            <p:spPr>
              <a:xfrm>
                <a:off x="38028074" y="14826384"/>
                <a:ext cx="2468830" cy="308761"/>
              </a:xfrm>
              <a:prstGeom prst="roundRect">
                <a:avLst/>
              </a:prstGeom>
              <a:noFill/>
              <a:ln w="19050">
                <a:solidFill>
                  <a:srgbClr val="FF99F9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1" name="Rounded Rectangle 50"/>
              <p:cNvSpPr/>
              <p:nvPr/>
            </p:nvSpPr>
            <p:spPr>
              <a:xfrm>
                <a:off x="38028074" y="14481989"/>
                <a:ext cx="2468830" cy="308761"/>
              </a:xfrm>
              <a:prstGeom prst="roundRect">
                <a:avLst/>
              </a:prstGeom>
              <a:noFill/>
              <a:ln w="19050">
                <a:solidFill>
                  <a:schemeClr val="accent4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2" name="Rounded Rectangle 51"/>
              <p:cNvSpPr/>
              <p:nvPr/>
            </p:nvSpPr>
            <p:spPr>
              <a:xfrm>
                <a:off x="38028074" y="15159360"/>
                <a:ext cx="2468830" cy="308761"/>
              </a:xfrm>
              <a:prstGeom prst="roundRect">
                <a:avLst/>
              </a:prstGeom>
              <a:noFill/>
              <a:ln w="19050">
                <a:solidFill>
                  <a:schemeClr val="tx2">
                    <a:lumMod val="40000"/>
                    <a:lumOff val="60000"/>
                  </a:schemeClr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8" name="TextBox 47"/>
            <p:cNvSpPr txBox="1"/>
            <p:nvPr/>
          </p:nvSpPr>
          <p:spPr>
            <a:xfrm>
              <a:off x="34943314" y="15560866"/>
              <a:ext cx="5671133" cy="276999"/>
            </a:xfrm>
            <a:prstGeom prst="rect">
              <a:avLst/>
            </a:prstGeom>
            <a:noFill/>
          </p:spPr>
          <p:txBody>
            <a:bodyPr wrap="square" numCol="2" rtlCol="0">
              <a:spAutoFit/>
            </a:bodyPr>
            <a:lstStyle/>
            <a:p>
              <a:r>
                <a:rPr lang="en-US" sz="1200" dirty="0" smtClean="0">
                  <a:solidFill>
                    <a:schemeClr val="bg1"/>
                  </a:solidFill>
                  <a:latin typeface="Calibri"/>
                  <a:cs typeface="Calibri"/>
                </a:rPr>
                <a:t>Biggest brittle earthquakes around </a:t>
              </a:r>
              <a:r>
                <a:rPr lang="en-US" sz="1200" dirty="0" err="1" smtClean="0">
                  <a:solidFill>
                    <a:schemeClr val="bg1"/>
                  </a:solidFill>
                  <a:latin typeface="Calibri"/>
                  <a:cs typeface="Calibri"/>
                </a:rPr>
                <a:t>Gisborne</a:t>
              </a:r>
              <a:endParaRPr lang="en-US" sz="1200" dirty="0" smtClean="0">
                <a:solidFill>
                  <a:schemeClr val="bg1"/>
                </a:solidFill>
                <a:latin typeface="Calibri"/>
                <a:cs typeface="Calibri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762095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ferences</a:t>
            </a:r>
            <a:endParaRPr lang="en-US" dirty="0"/>
          </a:p>
        </p:txBody>
      </p:sp>
      <p:sp>
        <p:nvSpPr>
          <p:cNvPr id="22" name="Rectangle 21"/>
          <p:cNvSpPr/>
          <p:nvPr/>
        </p:nvSpPr>
        <p:spPr>
          <a:xfrm>
            <a:off x="152400" y="1120676"/>
            <a:ext cx="8839200" cy="46166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0000" lvl="1" indent="-257175">
              <a:buFont typeface="+mj-lt"/>
              <a:buAutoNum type="arabicPeriod"/>
            </a:pPr>
            <a:r>
              <a:rPr lang="en-US" sz="1400" dirty="0">
                <a:solidFill>
                  <a:prstClr val="black"/>
                </a:solidFill>
                <a:cs typeface="Arial" charset="0"/>
              </a:rPr>
              <a:t>Alevizos</a:t>
            </a:r>
            <a:r>
              <a:rPr lang="en-US" sz="1400" dirty="0">
                <a:solidFill>
                  <a:prstClr val="black"/>
                </a:solidFill>
                <a:cs typeface="Arial" charset="0"/>
              </a:rPr>
              <a:t>, S., T. </a:t>
            </a:r>
            <a:r>
              <a:rPr lang="en-US" sz="1400" dirty="0" err="1">
                <a:solidFill>
                  <a:prstClr val="black"/>
                </a:solidFill>
                <a:cs typeface="Arial" charset="0"/>
              </a:rPr>
              <a:t>Poulet</a:t>
            </a:r>
            <a:r>
              <a:rPr lang="en-US" sz="1400" dirty="0">
                <a:solidFill>
                  <a:prstClr val="black"/>
                </a:solidFill>
                <a:cs typeface="Arial" charset="0"/>
              </a:rPr>
              <a:t>, and E. </a:t>
            </a:r>
            <a:r>
              <a:rPr lang="en-US" sz="1400" dirty="0" err="1">
                <a:solidFill>
                  <a:prstClr val="black"/>
                </a:solidFill>
                <a:cs typeface="Arial" charset="0"/>
              </a:rPr>
              <a:t>Veveakis</a:t>
            </a:r>
            <a:r>
              <a:rPr lang="en-US" sz="1400" dirty="0">
                <a:solidFill>
                  <a:prstClr val="black"/>
                </a:solidFill>
                <a:cs typeface="Arial" charset="0"/>
              </a:rPr>
              <a:t> (2014</a:t>
            </a:r>
            <a:r>
              <a:rPr lang="en-US" sz="1400" dirty="0">
                <a:solidFill>
                  <a:prstClr val="black"/>
                </a:solidFill>
                <a:cs typeface="Arial" charset="0"/>
              </a:rPr>
              <a:t>), Thermo-</a:t>
            </a:r>
            <a:r>
              <a:rPr lang="en-US" sz="1400" dirty="0" err="1">
                <a:solidFill>
                  <a:prstClr val="black"/>
                </a:solidFill>
                <a:cs typeface="Arial" charset="0"/>
              </a:rPr>
              <a:t>poro</a:t>
            </a:r>
            <a:r>
              <a:rPr lang="en-US" sz="1400" dirty="0">
                <a:solidFill>
                  <a:prstClr val="black"/>
                </a:solidFill>
                <a:cs typeface="Arial" charset="0"/>
              </a:rPr>
              <a:t>-mechanics </a:t>
            </a:r>
            <a:r>
              <a:rPr lang="en-US" sz="1400" dirty="0">
                <a:solidFill>
                  <a:prstClr val="black"/>
                </a:solidFill>
                <a:cs typeface="Arial" charset="0"/>
              </a:rPr>
              <a:t>of chemically </a:t>
            </a:r>
            <a:r>
              <a:rPr lang="en-US" sz="1400" dirty="0">
                <a:solidFill>
                  <a:prstClr val="black"/>
                </a:solidFill>
                <a:cs typeface="Arial" charset="0"/>
              </a:rPr>
              <a:t>active creeping faults. </a:t>
            </a:r>
            <a:r>
              <a:rPr lang="en-US" sz="1400" dirty="0">
                <a:solidFill>
                  <a:prstClr val="black"/>
                </a:solidFill>
                <a:cs typeface="Arial" charset="0"/>
              </a:rPr>
              <a:t>1: Theory </a:t>
            </a:r>
            <a:r>
              <a:rPr lang="en-US" sz="1400" dirty="0">
                <a:solidFill>
                  <a:prstClr val="black"/>
                </a:solidFill>
                <a:cs typeface="Arial" charset="0"/>
              </a:rPr>
              <a:t>and steady state </a:t>
            </a:r>
            <a:r>
              <a:rPr lang="en-US" sz="1400" dirty="0">
                <a:solidFill>
                  <a:prstClr val="black"/>
                </a:solidFill>
                <a:cs typeface="Arial" charset="0"/>
              </a:rPr>
              <a:t>considerations, J</a:t>
            </a:r>
            <a:r>
              <a:rPr lang="en-US" sz="1400" dirty="0">
                <a:solidFill>
                  <a:prstClr val="black"/>
                </a:solidFill>
                <a:cs typeface="Arial" charset="0"/>
              </a:rPr>
              <a:t>. </a:t>
            </a:r>
            <a:r>
              <a:rPr lang="en-US" sz="1400" dirty="0" err="1">
                <a:solidFill>
                  <a:prstClr val="black"/>
                </a:solidFill>
                <a:cs typeface="Arial" charset="0"/>
              </a:rPr>
              <a:t>Geophys</a:t>
            </a:r>
            <a:r>
              <a:rPr lang="en-US" sz="1400" dirty="0">
                <a:solidFill>
                  <a:prstClr val="black"/>
                </a:solidFill>
                <a:cs typeface="Arial" charset="0"/>
              </a:rPr>
              <a:t>. Res. Solid Earth, </a:t>
            </a:r>
            <a:r>
              <a:rPr lang="en-US" sz="1400" dirty="0">
                <a:solidFill>
                  <a:prstClr val="black"/>
                </a:solidFill>
                <a:cs typeface="Arial" charset="0"/>
              </a:rPr>
              <a:t>119, doi:10.1002/2013JB010070. </a:t>
            </a:r>
          </a:p>
          <a:p>
            <a:pPr marL="360000" lvl="1" indent="-257175">
              <a:buFont typeface="+mj-lt"/>
              <a:buAutoNum type="arabicPeriod"/>
            </a:pPr>
            <a:r>
              <a:rPr lang="en-US" sz="1400" dirty="0" err="1">
                <a:solidFill>
                  <a:prstClr val="black"/>
                </a:solidFill>
                <a:cs typeface="Arial" charset="0"/>
              </a:rPr>
              <a:t>Veveakis</a:t>
            </a:r>
            <a:r>
              <a:rPr lang="en-US" sz="1400" dirty="0">
                <a:solidFill>
                  <a:prstClr val="black"/>
                </a:solidFill>
                <a:cs typeface="Arial" charset="0"/>
              </a:rPr>
              <a:t>, E., T. </a:t>
            </a:r>
            <a:r>
              <a:rPr lang="en-US" sz="1400" dirty="0" err="1">
                <a:solidFill>
                  <a:prstClr val="black"/>
                </a:solidFill>
                <a:cs typeface="Arial" charset="0"/>
              </a:rPr>
              <a:t>Poulet</a:t>
            </a:r>
            <a:r>
              <a:rPr lang="en-US" sz="1400" dirty="0">
                <a:solidFill>
                  <a:prstClr val="black"/>
                </a:solidFill>
                <a:cs typeface="Arial" charset="0"/>
              </a:rPr>
              <a:t>, and S. </a:t>
            </a:r>
            <a:r>
              <a:rPr lang="en-US" sz="1400" dirty="0">
                <a:solidFill>
                  <a:prstClr val="black"/>
                </a:solidFill>
                <a:cs typeface="Arial" charset="0"/>
              </a:rPr>
              <a:t>Alevizos (2014</a:t>
            </a:r>
            <a:r>
              <a:rPr lang="en-US" sz="1400" dirty="0">
                <a:solidFill>
                  <a:prstClr val="black"/>
                </a:solidFill>
                <a:cs typeface="Arial" charset="0"/>
              </a:rPr>
              <a:t>), </a:t>
            </a:r>
            <a:r>
              <a:rPr lang="en-US" sz="1400" dirty="0">
                <a:solidFill>
                  <a:prstClr val="black"/>
                </a:solidFill>
                <a:cs typeface="Arial" charset="0"/>
              </a:rPr>
              <a:t>Thermo-</a:t>
            </a:r>
            <a:r>
              <a:rPr lang="en-US" sz="1400" dirty="0" err="1">
                <a:solidFill>
                  <a:prstClr val="black"/>
                </a:solidFill>
                <a:cs typeface="Arial" charset="0"/>
              </a:rPr>
              <a:t>poro</a:t>
            </a:r>
            <a:r>
              <a:rPr lang="en-US" sz="1400" dirty="0">
                <a:solidFill>
                  <a:prstClr val="black"/>
                </a:solidFill>
                <a:cs typeface="Arial" charset="0"/>
              </a:rPr>
              <a:t>-mechanics of </a:t>
            </a:r>
            <a:r>
              <a:rPr lang="en-US" sz="1400" dirty="0">
                <a:solidFill>
                  <a:prstClr val="black"/>
                </a:solidFill>
                <a:cs typeface="Arial" charset="0"/>
              </a:rPr>
              <a:t>chemically active </a:t>
            </a:r>
            <a:r>
              <a:rPr lang="en-US" sz="1400" dirty="0">
                <a:solidFill>
                  <a:prstClr val="black"/>
                </a:solidFill>
                <a:cs typeface="Arial" charset="0"/>
              </a:rPr>
              <a:t>creeping faults</a:t>
            </a:r>
            <a:r>
              <a:rPr lang="en-US" sz="1400" dirty="0">
                <a:solidFill>
                  <a:prstClr val="black"/>
                </a:solidFill>
                <a:cs typeface="Arial" charset="0"/>
              </a:rPr>
              <a:t>: 2. Transient </a:t>
            </a:r>
            <a:r>
              <a:rPr lang="en-US" sz="1400" dirty="0">
                <a:solidFill>
                  <a:prstClr val="black"/>
                </a:solidFill>
                <a:cs typeface="Arial" charset="0"/>
              </a:rPr>
              <a:t>considerations, J</a:t>
            </a:r>
            <a:r>
              <a:rPr lang="en-US" sz="1400" dirty="0">
                <a:solidFill>
                  <a:prstClr val="black"/>
                </a:solidFill>
                <a:cs typeface="Arial" charset="0"/>
              </a:rPr>
              <a:t>. </a:t>
            </a:r>
            <a:r>
              <a:rPr lang="en-US" sz="1400" dirty="0" err="1">
                <a:solidFill>
                  <a:prstClr val="black"/>
                </a:solidFill>
                <a:cs typeface="Arial" charset="0"/>
              </a:rPr>
              <a:t>Geophys</a:t>
            </a:r>
            <a:r>
              <a:rPr lang="en-US" sz="1400" dirty="0">
                <a:solidFill>
                  <a:prstClr val="black"/>
                </a:solidFill>
                <a:cs typeface="Arial" charset="0"/>
              </a:rPr>
              <a:t>. Res. Solid Earth, </a:t>
            </a:r>
            <a:r>
              <a:rPr lang="en-US" sz="1400" dirty="0">
                <a:solidFill>
                  <a:prstClr val="black"/>
                </a:solidFill>
                <a:cs typeface="Arial" charset="0"/>
              </a:rPr>
              <a:t>119, doi:10.1002/2013JB010071.</a:t>
            </a:r>
          </a:p>
          <a:p>
            <a:pPr marL="360000" lvl="1" indent="-257175">
              <a:buFont typeface="+mj-lt"/>
              <a:buAutoNum type="arabicPeriod"/>
            </a:pPr>
            <a:r>
              <a:rPr lang="en-US" sz="1400" dirty="0" err="1">
                <a:solidFill>
                  <a:prstClr val="black"/>
                </a:solidFill>
                <a:cs typeface="Arial" charset="0"/>
              </a:rPr>
              <a:t>Poulet</a:t>
            </a:r>
            <a:r>
              <a:rPr lang="en-US" sz="1400" dirty="0">
                <a:solidFill>
                  <a:prstClr val="black"/>
                </a:solidFill>
                <a:cs typeface="Arial" charset="0"/>
              </a:rPr>
              <a:t>, T., M. </a:t>
            </a:r>
            <a:r>
              <a:rPr lang="en-US" sz="1400" dirty="0" err="1">
                <a:solidFill>
                  <a:prstClr val="black"/>
                </a:solidFill>
                <a:cs typeface="Arial" charset="0"/>
              </a:rPr>
              <a:t>Veveakis</a:t>
            </a:r>
            <a:r>
              <a:rPr lang="en-US" sz="1400" dirty="0">
                <a:solidFill>
                  <a:prstClr val="black"/>
                </a:solidFill>
                <a:cs typeface="Arial" charset="0"/>
              </a:rPr>
              <a:t>, </a:t>
            </a:r>
            <a:r>
              <a:rPr lang="en-US" sz="1400" dirty="0">
                <a:solidFill>
                  <a:prstClr val="black"/>
                </a:solidFill>
                <a:cs typeface="Arial" charset="0"/>
              </a:rPr>
              <a:t>K. </a:t>
            </a:r>
            <a:r>
              <a:rPr lang="en-US" sz="1400" dirty="0" err="1">
                <a:solidFill>
                  <a:prstClr val="black"/>
                </a:solidFill>
                <a:cs typeface="Arial" charset="0"/>
              </a:rPr>
              <a:t>Regenauer-Lieb</a:t>
            </a:r>
            <a:r>
              <a:rPr lang="en-US" sz="1400" dirty="0">
                <a:solidFill>
                  <a:prstClr val="black"/>
                </a:solidFill>
                <a:cs typeface="Arial" charset="0"/>
              </a:rPr>
              <a:t>, and D. A. Yuen (2014</a:t>
            </a:r>
            <a:r>
              <a:rPr lang="en-US" sz="1400" dirty="0">
                <a:solidFill>
                  <a:prstClr val="black"/>
                </a:solidFill>
                <a:cs typeface="Arial" charset="0"/>
              </a:rPr>
              <a:t>), Thermo-</a:t>
            </a:r>
            <a:r>
              <a:rPr lang="en-US" sz="1400" dirty="0" err="1">
                <a:solidFill>
                  <a:prstClr val="black"/>
                </a:solidFill>
                <a:cs typeface="Arial" charset="0"/>
              </a:rPr>
              <a:t>poro</a:t>
            </a:r>
            <a:r>
              <a:rPr lang="en-US" sz="1400" dirty="0">
                <a:solidFill>
                  <a:prstClr val="black"/>
                </a:solidFill>
                <a:cs typeface="Arial" charset="0"/>
              </a:rPr>
              <a:t>-mechanics </a:t>
            </a:r>
            <a:r>
              <a:rPr lang="en-US" sz="1400" dirty="0">
                <a:solidFill>
                  <a:prstClr val="black"/>
                </a:solidFill>
                <a:cs typeface="Arial" charset="0"/>
              </a:rPr>
              <a:t>of </a:t>
            </a:r>
            <a:r>
              <a:rPr lang="en-US" sz="1400" dirty="0">
                <a:solidFill>
                  <a:prstClr val="black"/>
                </a:solidFill>
                <a:cs typeface="Arial" charset="0"/>
              </a:rPr>
              <a:t>chemically active </a:t>
            </a:r>
            <a:r>
              <a:rPr lang="en-US" sz="1400" dirty="0">
                <a:solidFill>
                  <a:prstClr val="black"/>
                </a:solidFill>
                <a:cs typeface="Arial" charset="0"/>
              </a:rPr>
              <a:t>creeping faults: 3. </a:t>
            </a:r>
            <a:r>
              <a:rPr lang="en-US" sz="1400" dirty="0">
                <a:solidFill>
                  <a:prstClr val="black"/>
                </a:solidFill>
                <a:cs typeface="Arial" charset="0"/>
              </a:rPr>
              <a:t>The role </a:t>
            </a:r>
            <a:r>
              <a:rPr lang="en-US" sz="1400" dirty="0">
                <a:solidFill>
                  <a:prstClr val="black"/>
                </a:solidFill>
                <a:cs typeface="Arial" charset="0"/>
              </a:rPr>
              <a:t>of </a:t>
            </a:r>
            <a:r>
              <a:rPr lang="en-US" sz="1400" dirty="0" err="1">
                <a:solidFill>
                  <a:prstClr val="black"/>
                </a:solidFill>
                <a:cs typeface="Arial" charset="0"/>
              </a:rPr>
              <a:t>serpentinite</a:t>
            </a:r>
            <a:r>
              <a:rPr lang="en-US" sz="1400" dirty="0">
                <a:solidFill>
                  <a:prstClr val="black"/>
                </a:solidFill>
                <a:cs typeface="Arial" charset="0"/>
              </a:rPr>
              <a:t> in episodic </a:t>
            </a:r>
            <a:r>
              <a:rPr lang="en-US" sz="1400" dirty="0">
                <a:solidFill>
                  <a:prstClr val="black"/>
                </a:solidFill>
                <a:cs typeface="Arial" charset="0"/>
              </a:rPr>
              <a:t>tremor and </a:t>
            </a:r>
            <a:r>
              <a:rPr lang="en-US" sz="1400" dirty="0">
                <a:solidFill>
                  <a:prstClr val="black"/>
                </a:solidFill>
                <a:cs typeface="Arial" charset="0"/>
              </a:rPr>
              <a:t>slip sequences, and transition </a:t>
            </a:r>
            <a:r>
              <a:rPr lang="en-US" sz="1400" dirty="0">
                <a:solidFill>
                  <a:prstClr val="black"/>
                </a:solidFill>
                <a:cs typeface="Arial" charset="0"/>
              </a:rPr>
              <a:t>to chaos</a:t>
            </a:r>
            <a:r>
              <a:rPr lang="en-US" sz="1400" dirty="0">
                <a:solidFill>
                  <a:prstClr val="black"/>
                </a:solidFill>
                <a:cs typeface="Arial" charset="0"/>
              </a:rPr>
              <a:t>, J. </a:t>
            </a:r>
            <a:r>
              <a:rPr lang="en-US" sz="1400" dirty="0" err="1">
                <a:solidFill>
                  <a:prstClr val="black"/>
                </a:solidFill>
                <a:cs typeface="Arial" charset="0"/>
              </a:rPr>
              <a:t>Geophys</a:t>
            </a:r>
            <a:r>
              <a:rPr lang="en-US" sz="1400" dirty="0">
                <a:solidFill>
                  <a:prstClr val="black"/>
                </a:solidFill>
                <a:cs typeface="Arial" charset="0"/>
              </a:rPr>
              <a:t>. Res. Solid Earth, </a:t>
            </a:r>
            <a:r>
              <a:rPr lang="en-US" sz="1400" dirty="0">
                <a:solidFill>
                  <a:prstClr val="black"/>
                </a:solidFill>
                <a:cs typeface="Arial" charset="0"/>
              </a:rPr>
              <a:t>119, doi:10.1002/2014JB011004.</a:t>
            </a:r>
          </a:p>
          <a:p>
            <a:pPr marL="360000" lvl="1" indent="-257175">
              <a:buFont typeface="+mj-lt"/>
              <a:buAutoNum type="arabicPeriod"/>
            </a:pPr>
            <a:r>
              <a:rPr lang="en-US" sz="1400" dirty="0" err="1">
                <a:solidFill>
                  <a:prstClr val="black"/>
                </a:solidFill>
                <a:cs typeface="Arial" charset="0"/>
              </a:rPr>
              <a:t>Poulet</a:t>
            </a:r>
            <a:r>
              <a:rPr lang="en-US" sz="1400" dirty="0">
                <a:solidFill>
                  <a:prstClr val="black"/>
                </a:solidFill>
                <a:cs typeface="Arial" charset="0"/>
              </a:rPr>
              <a:t>, T., M. </a:t>
            </a:r>
            <a:r>
              <a:rPr lang="en-US" sz="1400" dirty="0" err="1">
                <a:solidFill>
                  <a:prstClr val="black"/>
                </a:solidFill>
                <a:cs typeface="Arial" charset="0"/>
              </a:rPr>
              <a:t>Veveakis</a:t>
            </a:r>
            <a:r>
              <a:rPr lang="en-US" sz="1400" dirty="0">
                <a:solidFill>
                  <a:prstClr val="black"/>
                </a:solidFill>
                <a:cs typeface="Arial" charset="0"/>
              </a:rPr>
              <a:t>, M. </a:t>
            </a:r>
            <a:r>
              <a:rPr lang="en-US" sz="1400" dirty="0" err="1">
                <a:solidFill>
                  <a:prstClr val="black"/>
                </a:solidFill>
                <a:cs typeface="Arial" charset="0"/>
              </a:rPr>
              <a:t>Herwegh</a:t>
            </a:r>
            <a:r>
              <a:rPr lang="en-US" sz="1400" dirty="0">
                <a:solidFill>
                  <a:prstClr val="black"/>
                </a:solidFill>
                <a:cs typeface="Arial" charset="0"/>
              </a:rPr>
              <a:t>, T</a:t>
            </a:r>
            <a:r>
              <a:rPr lang="en-US" sz="1400" dirty="0">
                <a:solidFill>
                  <a:prstClr val="black"/>
                </a:solidFill>
                <a:cs typeface="Arial" charset="0"/>
              </a:rPr>
              <a:t>. Buckingham, and K. </a:t>
            </a:r>
            <a:r>
              <a:rPr lang="en-US" sz="1400" dirty="0" err="1">
                <a:solidFill>
                  <a:prstClr val="black"/>
                </a:solidFill>
                <a:cs typeface="Arial" charset="0"/>
              </a:rPr>
              <a:t>Regenauer-Lieb</a:t>
            </a:r>
            <a:r>
              <a:rPr lang="en-US" sz="1400" dirty="0">
                <a:solidFill>
                  <a:prstClr val="black"/>
                </a:solidFill>
                <a:cs typeface="Arial" charset="0"/>
              </a:rPr>
              <a:t> (2014</a:t>
            </a:r>
            <a:r>
              <a:rPr lang="en-US" sz="1400" dirty="0">
                <a:solidFill>
                  <a:prstClr val="black"/>
                </a:solidFill>
                <a:cs typeface="Arial" charset="0"/>
              </a:rPr>
              <a:t>), Modeling episodic </a:t>
            </a:r>
            <a:r>
              <a:rPr lang="en-US" sz="1400" dirty="0">
                <a:solidFill>
                  <a:prstClr val="black"/>
                </a:solidFill>
                <a:cs typeface="Arial" charset="0"/>
              </a:rPr>
              <a:t>fluid-release events </a:t>
            </a:r>
            <a:r>
              <a:rPr lang="en-US" sz="1400" dirty="0">
                <a:solidFill>
                  <a:prstClr val="black"/>
                </a:solidFill>
                <a:cs typeface="Arial" charset="0"/>
              </a:rPr>
              <a:t>in the ductile carbonates of </a:t>
            </a:r>
            <a:r>
              <a:rPr lang="en-US" sz="1400" dirty="0">
                <a:solidFill>
                  <a:prstClr val="black"/>
                </a:solidFill>
                <a:cs typeface="Arial" charset="0"/>
              </a:rPr>
              <a:t>the Glarus </a:t>
            </a:r>
            <a:r>
              <a:rPr lang="en-US" sz="1400" dirty="0">
                <a:solidFill>
                  <a:prstClr val="black"/>
                </a:solidFill>
                <a:cs typeface="Arial" charset="0"/>
              </a:rPr>
              <a:t>thrust, </a:t>
            </a:r>
            <a:r>
              <a:rPr lang="en-US" sz="1400" dirty="0" err="1">
                <a:solidFill>
                  <a:prstClr val="black"/>
                </a:solidFill>
                <a:cs typeface="Arial" charset="0"/>
              </a:rPr>
              <a:t>Geophys</a:t>
            </a:r>
            <a:r>
              <a:rPr lang="en-US" sz="1400" dirty="0">
                <a:solidFill>
                  <a:prstClr val="black"/>
                </a:solidFill>
                <a:cs typeface="Arial" charset="0"/>
              </a:rPr>
              <a:t>. Res. Lett., </a:t>
            </a:r>
            <a:r>
              <a:rPr lang="en-US" sz="1400" dirty="0">
                <a:solidFill>
                  <a:prstClr val="black"/>
                </a:solidFill>
                <a:cs typeface="Arial" charset="0"/>
              </a:rPr>
              <a:t>41, 7121–7128</a:t>
            </a:r>
            <a:r>
              <a:rPr lang="en-US" sz="1400" dirty="0">
                <a:solidFill>
                  <a:prstClr val="black"/>
                </a:solidFill>
                <a:cs typeface="Arial" charset="0"/>
              </a:rPr>
              <a:t>, doi:10.1002/2014GL061715</a:t>
            </a:r>
            <a:r>
              <a:rPr lang="en-US" sz="1400" dirty="0">
                <a:solidFill>
                  <a:prstClr val="black"/>
                </a:solidFill>
                <a:cs typeface="Arial" charset="0"/>
              </a:rPr>
              <a:t>.</a:t>
            </a:r>
          </a:p>
          <a:p>
            <a:pPr marL="360000" lvl="1" indent="-257175">
              <a:buFont typeface="+mj-lt"/>
              <a:buAutoNum type="arabicPeriod"/>
            </a:pPr>
            <a:r>
              <a:rPr lang="en-US" sz="1400" dirty="0">
                <a:solidFill>
                  <a:prstClr val="black"/>
                </a:solidFill>
                <a:cs typeface="Arial" charset="0"/>
              </a:rPr>
              <a:t>Alevizos, S., </a:t>
            </a:r>
            <a:r>
              <a:rPr lang="en-US" sz="1400" dirty="0" err="1">
                <a:solidFill>
                  <a:prstClr val="black"/>
                </a:solidFill>
                <a:cs typeface="Arial" charset="0"/>
              </a:rPr>
              <a:t>Poulet</a:t>
            </a:r>
            <a:r>
              <a:rPr lang="en-US" sz="1400" dirty="0">
                <a:solidFill>
                  <a:prstClr val="black"/>
                </a:solidFill>
                <a:cs typeface="Arial" charset="0"/>
              </a:rPr>
              <a:t>, T., </a:t>
            </a:r>
            <a:r>
              <a:rPr lang="en-US" sz="1400" dirty="0" err="1">
                <a:solidFill>
                  <a:prstClr val="black"/>
                </a:solidFill>
                <a:cs typeface="Arial" charset="0"/>
              </a:rPr>
              <a:t>Veveakis</a:t>
            </a:r>
            <a:r>
              <a:rPr lang="en-US" sz="1400" dirty="0">
                <a:solidFill>
                  <a:prstClr val="black"/>
                </a:solidFill>
                <a:cs typeface="Arial" charset="0"/>
              </a:rPr>
              <a:t>, M. and </a:t>
            </a:r>
            <a:r>
              <a:rPr lang="en-US" sz="1400" dirty="0" err="1">
                <a:solidFill>
                  <a:prstClr val="black"/>
                </a:solidFill>
                <a:cs typeface="Arial" charset="0"/>
              </a:rPr>
              <a:t>Regenauer-Lieb</a:t>
            </a:r>
            <a:r>
              <a:rPr lang="en-US" sz="1400" dirty="0">
                <a:solidFill>
                  <a:prstClr val="black"/>
                </a:solidFill>
                <a:cs typeface="Arial" charset="0"/>
              </a:rPr>
              <a:t>, K. (2016). </a:t>
            </a:r>
            <a:r>
              <a:rPr lang="en-US" sz="1400" dirty="0"/>
              <a:t>Analysis of Dynamics in Multiphysics Modelling of Active </a:t>
            </a:r>
            <a:r>
              <a:rPr lang="en-US" sz="1400" dirty="0"/>
              <a:t>Faults. Mathematics, </a:t>
            </a:r>
            <a:r>
              <a:rPr lang="en-US" sz="1400" dirty="0"/>
              <a:t>4(4), 57; </a:t>
            </a:r>
            <a:r>
              <a:rPr lang="en-US" sz="1400" dirty="0"/>
              <a:t>doi:</a:t>
            </a:r>
            <a:r>
              <a:rPr lang="en-US" sz="1400" dirty="0">
                <a:hlinkClick r:id="rId3"/>
              </a:rPr>
              <a:t>10.3390/math4040057</a:t>
            </a:r>
            <a:endParaRPr lang="en-US" sz="1400" dirty="0"/>
          </a:p>
          <a:p>
            <a:pPr marL="360000" lvl="1" indent="-257175">
              <a:buFont typeface="+mj-lt"/>
              <a:buAutoNum type="arabicPeriod"/>
            </a:pPr>
            <a:r>
              <a:rPr lang="en-US" sz="1400" dirty="0" err="1">
                <a:solidFill>
                  <a:prstClr val="black"/>
                </a:solidFill>
                <a:cs typeface="Arial" charset="0"/>
              </a:rPr>
              <a:t>Poulet</a:t>
            </a:r>
            <a:r>
              <a:rPr lang="en-US" sz="1400" dirty="0">
                <a:solidFill>
                  <a:prstClr val="black"/>
                </a:solidFill>
                <a:cs typeface="Arial" charset="0"/>
              </a:rPr>
              <a:t>, T., </a:t>
            </a:r>
            <a:r>
              <a:rPr lang="en-US" sz="1400" dirty="0" err="1">
                <a:solidFill>
                  <a:prstClr val="black"/>
                </a:solidFill>
                <a:cs typeface="Arial" charset="0"/>
              </a:rPr>
              <a:t>Paesold</a:t>
            </a:r>
            <a:r>
              <a:rPr lang="en-US" sz="1400" dirty="0">
                <a:solidFill>
                  <a:prstClr val="black"/>
                </a:solidFill>
                <a:cs typeface="Arial" charset="0"/>
              </a:rPr>
              <a:t>, M., </a:t>
            </a:r>
            <a:r>
              <a:rPr lang="en-US" sz="1400" dirty="0" err="1">
                <a:solidFill>
                  <a:prstClr val="black"/>
                </a:solidFill>
                <a:cs typeface="Arial" charset="0"/>
              </a:rPr>
              <a:t>Veveakis</a:t>
            </a:r>
            <a:r>
              <a:rPr lang="en-US" sz="1400" dirty="0">
                <a:solidFill>
                  <a:prstClr val="black"/>
                </a:solidFill>
                <a:cs typeface="Arial" charset="0"/>
              </a:rPr>
              <a:t>, M., 2016. Multi-physics modelling of fault mechanics using </a:t>
            </a:r>
            <a:r>
              <a:rPr lang="en-US" sz="1400" dirty="0" err="1">
                <a:solidFill>
                  <a:prstClr val="black"/>
                </a:solidFill>
                <a:cs typeface="Arial" charset="0"/>
              </a:rPr>
              <a:t>redback</a:t>
            </a:r>
            <a:r>
              <a:rPr lang="en-US" sz="1400" dirty="0">
                <a:solidFill>
                  <a:prstClr val="black"/>
                </a:solidFill>
                <a:cs typeface="Arial" charset="0"/>
              </a:rPr>
              <a:t>: A parallel open-source simulator for tightly coupled problems. Rock Mechanics and Rock Engineering, 1-17. URL </a:t>
            </a:r>
            <a:r>
              <a:rPr lang="en-US" sz="1400" dirty="0">
                <a:solidFill>
                  <a:prstClr val="black"/>
                </a:solidFill>
                <a:cs typeface="Arial" charset="0"/>
                <a:hlinkClick r:id="rId4"/>
              </a:rPr>
              <a:t>http://dx.doi.org/10.1007/s00603-016-0927-y</a:t>
            </a:r>
            <a:endParaRPr lang="en-US" sz="1400" dirty="0">
              <a:solidFill>
                <a:prstClr val="black"/>
              </a:solidFill>
              <a:cs typeface="Arial" charset="0"/>
            </a:endParaRPr>
          </a:p>
          <a:p>
            <a:pPr marL="360000" lvl="1" indent="-257175">
              <a:buFont typeface="+mj-lt"/>
              <a:buAutoNum type="arabicPeriod"/>
            </a:pPr>
            <a:r>
              <a:rPr lang="en-US" sz="1400" dirty="0" err="1">
                <a:solidFill>
                  <a:prstClr val="black"/>
                </a:solidFill>
                <a:cs typeface="Arial" charset="0"/>
              </a:rPr>
              <a:t>Poulet</a:t>
            </a:r>
            <a:r>
              <a:rPr lang="en-US" sz="1400" dirty="0">
                <a:solidFill>
                  <a:prstClr val="black"/>
                </a:solidFill>
                <a:cs typeface="Arial" charset="0"/>
              </a:rPr>
              <a:t>, T., </a:t>
            </a:r>
            <a:r>
              <a:rPr lang="en-US" sz="1400" dirty="0" err="1">
                <a:solidFill>
                  <a:prstClr val="black"/>
                </a:solidFill>
                <a:cs typeface="Arial" charset="0"/>
              </a:rPr>
              <a:t>Veveakis</a:t>
            </a:r>
            <a:r>
              <a:rPr lang="en-US" sz="1400" dirty="0">
                <a:solidFill>
                  <a:prstClr val="black"/>
                </a:solidFill>
                <a:cs typeface="Arial" charset="0"/>
              </a:rPr>
              <a:t>, M., 2016. A </a:t>
            </a:r>
            <a:r>
              <a:rPr lang="en-US" sz="1400" dirty="0" err="1">
                <a:solidFill>
                  <a:prstClr val="black"/>
                </a:solidFill>
                <a:cs typeface="Arial" charset="0"/>
              </a:rPr>
              <a:t>viscoplastic</a:t>
            </a:r>
            <a:r>
              <a:rPr lang="en-US" sz="1400" dirty="0">
                <a:solidFill>
                  <a:prstClr val="black"/>
                </a:solidFill>
                <a:cs typeface="Arial" charset="0"/>
              </a:rPr>
              <a:t> approach for pore collapse in saturated soft rocks using </a:t>
            </a:r>
            <a:r>
              <a:rPr lang="en-US" sz="1400" dirty="0" err="1">
                <a:solidFill>
                  <a:prstClr val="black"/>
                </a:solidFill>
                <a:cs typeface="Arial" charset="0"/>
              </a:rPr>
              <a:t>redback</a:t>
            </a:r>
            <a:r>
              <a:rPr lang="en-US" sz="1400" dirty="0">
                <a:solidFill>
                  <a:prstClr val="black"/>
                </a:solidFill>
                <a:cs typeface="Arial" charset="0"/>
              </a:rPr>
              <a:t>: an open-source parallel simulator for rock mechanics with dissipative feedbacks. Computers and Geotechnics 74, 211-221.</a:t>
            </a:r>
          </a:p>
          <a:p>
            <a:pPr marL="360000" lvl="1" indent="-257175">
              <a:buFont typeface="+mj-lt"/>
              <a:buAutoNum type="arabicPeriod"/>
            </a:pPr>
            <a:r>
              <a:rPr lang="en-US" sz="1400" dirty="0">
                <a:solidFill>
                  <a:prstClr val="black"/>
                </a:solidFill>
                <a:cs typeface="Arial" charset="0"/>
              </a:rPr>
              <a:t>Alevizos, S., </a:t>
            </a:r>
            <a:r>
              <a:rPr lang="en-US" sz="1400" dirty="0" err="1">
                <a:solidFill>
                  <a:prstClr val="black"/>
                </a:solidFill>
                <a:cs typeface="Arial" charset="0"/>
              </a:rPr>
              <a:t>Poulet</a:t>
            </a:r>
            <a:r>
              <a:rPr lang="en-US" sz="1400" dirty="0">
                <a:solidFill>
                  <a:prstClr val="black"/>
                </a:solidFill>
                <a:cs typeface="Arial" charset="0"/>
              </a:rPr>
              <a:t>, T. and </a:t>
            </a:r>
            <a:r>
              <a:rPr lang="en-US" sz="1400" dirty="0" err="1">
                <a:solidFill>
                  <a:prstClr val="black"/>
                </a:solidFill>
                <a:cs typeface="Arial" charset="0"/>
              </a:rPr>
              <a:t>Veveakis</a:t>
            </a:r>
            <a:r>
              <a:rPr lang="en-US" sz="1400" dirty="0">
                <a:solidFill>
                  <a:prstClr val="black"/>
                </a:solidFill>
                <a:cs typeface="Arial" charset="0"/>
              </a:rPr>
              <a:t>, E. </a:t>
            </a:r>
            <a:r>
              <a:rPr lang="en-US" sz="1400">
                <a:solidFill>
                  <a:prstClr val="black"/>
                </a:solidFill>
                <a:cs typeface="Arial" charset="0"/>
              </a:rPr>
              <a:t>(</a:t>
            </a:r>
            <a:r>
              <a:rPr lang="en-US" sz="1400" smtClean="0">
                <a:solidFill>
                  <a:prstClr val="black"/>
                </a:solidFill>
                <a:cs typeface="Arial" charset="0"/>
              </a:rPr>
              <a:t>2016). </a:t>
            </a:r>
            <a:r>
              <a:rPr lang="en-US" sz="1400" dirty="0">
                <a:solidFill>
                  <a:prstClr val="black"/>
                </a:solidFill>
                <a:cs typeface="Arial" charset="0"/>
              </a:rPr>
              <a:t>Episodic tremor and slip (ETS) as a chaotic </a:t>
            </a:r>
            <a:r>
              <a:rPr lang="en-US" sz="1400" dirty="0" err="1">
                <a:solidFill>
                  <a:prstClr val="black"/>
                </a:solidFill>
                <a:cs typeface="Arial" charset="0"/>
              </a:rPr>
              <a:t>multiphysics</a:t>
            </a:r>
            <a:r>
              <a:rPr lang="en-US" sz="1400" dirty="0">
                <a:solidFill>
                  <a:prstClr val="black"/>
                </a:solidFill>
                <a:cs typeface="Arial" charset="0"/>
              </a:rPr>
              <a:t> spring. Phys. Earth Plan. Int., in press.</a:t>
            </a:r>
            <a:endParaRPr lang="el-GR" sz="1400" dirty="0">
              <a:solidFill>
                <a:prstClr val="black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4391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2"/>
          <a:srcRect b="27561"/>
          <a:stretch/>
        </p:blipFill>
        <p:spPr>
          <a:xfrm>
            <a:off x="992" y="650475"/>
            <a:ext cx="9144000" cy="331192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35700" y="0"/>
            <a:ext cx="2908300" cy="609600"/>
          </a:xfrm>
          <a:prstGeom prst="rect">
            <a:avLst/>
          </a:prstGeom>
        </p:spPr>
      </p:pic>
      <p:pic>
        <p:nvPicPr>
          <p:cNvPr id="8" name="Image 4" descr="ecole_ponts_CMJN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2300" y="914400"/>
            <a:ext cx="800100" cy="1038225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72400" y="838200"/>
            <a:ext cx="1161267" cy="1003564"/>
          </a:xfrm>
          <a:prstGeom prst="rect">
            <a:avLst/>
          </a:prstGeom>
        </p:spPr>
      </p:pic>
      <p:pic>
        <p:nvPicPr>
          <p:cNvPr id="11" name="Image 1" descr="navier4_sm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68" y="-24172"/>
            <a:ext cx="1524000" cy="65722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2133600"/>
            <a:ext cx="762000" cy="762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4" name="Image 3" descr="CNRSfr-Q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2133600"/>
            <a:ext cx="838200" cy="838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Image 2" descr="Ifsttar_logo_coul"/>
          <p:cNvPicPr/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85725"/>
            <a:ext cx="2038350" cy="600075"/>
          </a:xfrm>
          <a:prstGeom prst="rect">
            <a:avLst/>
          </a:prstGeom>
          <a:noFill/>
          <a:ln>
            <a:noFill/>
          </a:ln>
        </p:spPr>
      </p:pic>
      <p:sp>
        <p:nvSpPr>
          <p:cNvPr id="16" name="Rectangle 15"/>
          <p:cNvSpPr/>
          <p:nvPr/>
        </p:nvSpPr>
        <p:spPr>
          <a:xfrm>
            <a:off x="228600" y="4038600"/>
            <a:ext cx="769620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Important dates</a:t>
            </a:r>
            <a:endParaRPr lang="en-AU" dirty="0"/>
          </a:p>
          <a:p>
            <a:r>
              <a:rPr lang="en-US" dirty="0"/>
              <a:t>Abstract submission: </a:t>
            </a:r>
            <a:r>
              <a:rPr lang="en-US" dirty="0" smtClean="0"/>
              <a:t>30 October </a:t>
            </a:r>
            <a:r>
              <a:rPr lang="en-US" dirty="0"/>
              <a:t>2016</a:t>
            </a:r>
            <a:endParaRPr lang="en-AU" dirty="0"/>
          </a:p>
          <a:p>
            <a:r>
              <a:rPr lang="en-US" dirty="0"/>
              <a:t>Abstract acceptance: 15 </a:t>
            </a:r>
            <a:r>
              <a:rPr lang="en-US" dirty="0" smtClean="0"/>
              <a:t>November </a:t>
            </a:r>
            <a:r>
              <a:rPr lang="en-US" dirty="0"/>
              <a:t>2016</a:t>
            </a:r>
            <a:endParaRPr lang="en-AU" dirty="0"/>
          </a:p>
          <a:p>
            <a:r>
              <a:rPr lang="en-US" dirty="0"/>
              <a:t>Early-bird registration: 31 January 2017</a:t>
            </a:r>
            <a:endParaRPr lang="en-AU" dirty="0"/>
          </a:p>
          <a:p>
            <a:endParaRPr lang="en-US" dirty="0" smtClean="0"/>
          </a:p>
          <a:p>
            <a:r>
              <a:rPr lang="en-US" b="1" dirty="0" smtClean="0"/>
              <a:t>Contact</a:t>
            </a:r>
            <a:endParaRPr lang="en-AU" dirty="0"/>
          </a:p>
          <a:p>
            <a:r>
              <a:rPr lang="en-US" dirty="0"/>
              <a:t>geoproc2017-contact@enpc.fr</a:t>
            </a:r>
            <a:endParaRPr lang="en-AU" dirty="0"/>
          </a:p>
        </p:txBody>
      </p:sp>
      <p:sp>
        <p:nvSpPr>
          <p:cNvPr id="17" name="Rounded Rectangle 16"/>
          <p:cNvSpPr/>
          <p:nvPr/>
        </p:nvSpPr>
        <p:spPr>
          <a:xfrm>
            <a:off x="228600" y="762000"/>
            <a:ext cx="5257800" cy="3048000"/>
          </a:xfrm>
          <a:prstGeom prst="roundRect">
            <a:avLst/>
          </a:prstGeom>
          <a:solidFill>
            <a:schemeClr val="tx1">
              <a:alpha val="28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0" y="838200"/>
            <a:ext cx="5698328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solidFill>
                  <a:srgbClr val="FFFFFF"/>
                </a:solidFill>
              </a:rPr>
              <a:t>GEOPROC 2017</a:t>
            </a:r>
          </a:p>
          <a:p>
            <a:pPr algn="ctr"/>
            <a:r>
              <a:rPr lang="en-US" sz="2400" dirty="0" smtClean="0">
                <a:solidFill>
                  <a:srgbClr val="FFFFFF"/>
                </a:solidFill>
              </a:rPr>
              <a:t>July 5-7, 2017 Paris, France</a:t>
            </a:r>
          </a:p>
          <a:p>
            <a:pPr algn="ctr"/>
            <a:endParaRPr lang="en-US" sz="2400" dirty="0" smtClean="0">
              <a:solidFill>
                <a:srgbClr val="FFFFFF"/>
              </a:solidFill>
            </a:endParaRPr>
          </a:p>
          <a:p>
            <a:pPr algn="ctr"/>
            <a:r>
              <a:rPr lang="en-US" sz="2400" dirty="0" smtClean="0">
                <a:solidFill>
                  <a:srgbClr val="FFFFFF"/>
                </a:solidFill>
              </a:rPr>
              <a:t>The </a:t>
            </a:r>
            <a:r>
              <a:rPr lang="en-US" sz="2400" dirty="0">
                <a:solidFill>
                  <a:srgbClr val="FFFFFF"/>
                </a:solidFill>
              </a:rPr>
              <a:t>6</a:t>
            </a:r>
            <a:r>
              <a:rPr lang="en-US" sz="2400" dirty="0" smtClean="0">
                <a:solidFill>
                  <a:srgbClr val="FFFFFF"/>
                </a:solidFill>
              </a:rPr>
              <a:t>th </a:t>
            </a:r>
            <a:r>
              <a:rPr lang="en-US" sz="2400" dirty="0">
                <a:solidFill>
                  <a:srgbClr val="FFFFFF"/>
                </a:solidFill>
              </a:rPr>
              <a:t>International Conference on Coupled Thermo-Hydro</a:t>
            </a:r>
            <a:r>
              <a:rPr lang="en-US" sz="2400" dirty="0" smtClean="0">
                <a:solidFill>
                  <a:srgbClr val="FFFFFF"/>
                </a:solidFill>
              </a:rPr>
              <a:t>-Mechanical</a:t>
            </a:r>
            <a:r>
              <a:rPr lang="en-US" sz="2400" dirty="0">
                <a:solidFill>
                  <a:srgbClr val="FFFFFF"/>
                </a:solidFill>
              </a:rPr>
              <a:t>-Chemical (THMC) Processes in </a:t>
            </a:r>
            <a:r>
              <a:rPr lang="en-US" sz="2400" dirty="0" err="1">
                <a:solidFill>
                  <a:srgbClr val="FFFFFF"/>
                </a:solidFill>
              </a:rPr>
              <a:t>Geosystems</a:t>
            </a:r>
            <a:r>
              <a:rPr lang="en-US" sz="2400" dirty="0">
                <a:solidFill>
                  <a:srgbClr val="FFFFFF"/>
                </a:solidFill>
              </a:rPr>
              <a:t>: </a:t>
            </a:r>
            <a:r>
              <a:rPr lang="en-US" sz="2400" dirty="0" smtClean="0">
                <a:solidFill>
                  <a:srgbClr val="FFFFFF"/>
                </a:solidFill>
              </a:rPr>
              <a:t>Multiphysical </a:t>
            </a:r>
            <a:r>
              <a:rPr lang="en-US" sz="2400" dirty="0">
                <a:solidFill>
                  <a:srgbClr val="FFFFFF"/>
                </a:solidFill>
              </a:rPr>
              <a:t>instabilities across the scales</a:t>
            </a:r>
          </a:p>
        </p:txBody>
      </p:sp>
      <p:sp>
        <p:nvSpPr>
          <p:cNvPr id="18" name="TextBox 17"/>
          <p:cNvSpPr txBox="1"/>
          <p:nvPr/>
        </p:nvSpPr>
        <p:spPr>
          <a:xfrm rot="1497086">
            <a:off x="4819374" y="4965364"/>
            <a:ext cx="54102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dirty="0" smtClean="0"/>
              <a:t>Thank you!</a:t>
            </a:r>
            <a:endParaRPr lang="en-US" sz="6600" dirty="0"/>
          </a:p>
        </p:txBody>
      </p:sp>
    </p:spTree>
    <p:extLst>
      <p:ext uri="{BB962C8B-B14F-4D97-AF65-F5344CB8AC3E}">
        <p14:creationId xmlns:p14="http://schemas.microsoft.com/office/powerpoint/2010/main" val="3529220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odelling concept</a:t>
            </a:r>
            <a:endParaRPr lang="en-US" dirty="0"/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157162" y="3355975"/>
            <a:ext cx="8224838" cy="3197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000" tIns="46800" rIns="90000" bIns="46800"/>
          <a:lstStyle>
            <a:lvl1pPr marL="342900" indent="-342900" eaLnBrk="0" hangingPunct="0">
              <a:spcBef>
                <a:spcPts val="800"/>
              </a:spcBef>
              <a:buChar char="•"/>
              <a:defRPr sz="2800">
                <a:solidFill>
                  <a:srgbClr val="000000"/>
                </a:solidFill>
                <a:latin typeface="Arial" charset="0"/>
              </a:defRPr>
            </a:lvl1pPr>
            <a:lvl2pPr marL="742950" indent="-285750" eaLnBrk="0" hangingPunct="0">
              <a:spcBef>
                <a:spcPts val="700"/>
              </a:spcBef>
              <a:buChar char="–"/>
              <a:defRPr sz="2400">
                <a:solidFill>
                  <a:srgbClr val="000000"/>
                </a:solidFill>
                <a:latin typeface="Arial" charset="0"/>
              </a:defRPr>
            </a:lvl2pPr>
            <a:lvl3pPr marL="1143000" indent="-228600" eaLnBrk="0" hangingPunct="0">
              <a:spcBef>
                <a:spcPts val="600"/>
              </a:spcBef>
              <a:buChar char="•"/>
              <a:defRPr sz="2000">
                <a:solidFill>
                  <a:srgbClr val="000000"/>
                </a:solidFill>
                <a:latin typeface="Arial" charset="0"/>
              </a:defRPr>
            </a:lvl3pPr>
            <a:lvl4pPr marL="1600200" indent="-228600" eaLnBrk="0" hangingPunct="0">
              <a:spcBef>
                <a:spcPts val="500"/>
              </a:spcBef>
              <a:buChar char="–"/>
              <a:defRPr>
                <a:solidFill>
                  <a:srgbClr val="000000"/>
                </a:solidFill>
                <a:latin typeface="Arial" charset="0"/>
              </a:defRPr>
            </a:lvl4pPr>
            <a:lvl5pPr marL="2057400" indent="-228600" eaLnBrk="0" hangingPunct="0">
              <a:spcBef>
                <a:spcPts val="500"/>
              </a:spcBef>
              <a:buChar char="»"/>
              <a:defRPr>
                <a:solidFill>
                  <a:srgbClr val="000000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Char char="»"/>
              <a:defRPr>
                <a:solidFill>
                  <a:srgbClr val="000000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Char char="»"/>
              <a:defRPr>
                <a:solidFill>
                  <a:srgbClr val="000000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Char char="»"/>
              <a:defRPr>
                <a:solidFill>
                  <a:srgbClr val="000000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Char char="»"/>
              <a:defRPr>
                <a:solidFill>
                  <a:srgbClr val="000000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Font typeface="Times New Roman" charset="0"/>
              <a:buNone/>
            </a:pPr>
            <a:r>
              <a:rPr lang="en-US" altLang="en-US" sz="2000" dirty="0">
                <a:ea typeface="Arial" charset="0"/>
                <a:cs typeface="Arial" charset="0"/>
              </a:rPr>
              <a:t>Rice (2006) JGR, Vol. 111, B05311</a:t>
            </a:r>
            <a:endParaRPr lang="el-GR" altLang="en-US" sz="2000" dirty="0">
              <a:ea typeface="Arial" charset="0"/>
              <a:cs typeface="Arial" charset="0"/>
            </a:endParaRP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Font typeface="Times New Roman" charset="0"/>
              <a:buChar char="•"/>
            </a:pPr>
            <a:r>
              <a:rPr lang="en-US" altLang="en-US" sz="2000" dirty="0">
                <a:ea typeface="Arial" charset="0"/>
                <a:cs typeface="Arial" charset="0"/>
              </a:rPr>
              <a:t>Thermal pressurization</a:t>
            </a:r>
            <a:endParaRPr lang="el-GR" altLang="en-US" sz="2000" dirty="0">
              <a:ea typeface="Arial" charset="0"/>
              <a:cs typeface="Arial" charset="0"/>
            </a:endParaRP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Font typeface="Times New Roman" charset="0"/>
              <a:buChar char="•"/>
            </a:pPr>
            <a:r>
              <a:rPr lang="en-US" altLang="en-US" sz="2000" dirty="0">
                <a:ea typeface="Arial" charset="0"/>
                <a:cs typeface="Arial" charset="0"/>
              </a:rPr>
              <a:t>Flash heating of the contacts</a:t>
            </a: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Font typeface="Times New Roman" charset="0"/>
              <a:buChar char="•"/>
            </a:pPr>
            <a:r>
              <a:rPr lang="en-US" altLang="en-US" sz="2000" dirty="0">
                <a:ea typeface="Arial" charset="0"/>
                <a:cs typeface="Arial" charset="0"/>
              </a:rPr>
              <a:t>Microscopic melting</a:t>
            </a: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Font typeface="Times New Roman" charset="0"/>
              <a:buChar char="•"/>
            </a:pPr>
            <a:r>
              <a:rPr lang="en-US" altLang="en-US" sz="2000" dirty="0">
                <a:ea typeface="Arial" charset="0"/>
                <a:cs typeface="Arial" charset="0"/>
              </a:rPr>
              <a:t>Gel formation</a:t>
            </a: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Font typeface="Times New Roman" charset="0"/>
              <a:buNone/>
            </a:pPr>
            <a:endParaRPr lang="en-US" altLang="en-US" sz="2000" dirty="0">
              <a:ea typeface="Arial" charset="0"/>
              <a:cs typeface="Arial" charset="0"/>
            </a:endParaRP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Font typeface="Times New Roman" charset="0"/>
              <a:buNone/>
            </a:pPr>
            <a:r>
              <a:rPr lang="en-US" altLang="en-US" sz="2000" dirty="0" err="1">
                <a:ea typeface="Arial" charset="0"/>
                <a:cs typeface="Arial" charset="0"/>
              </a:rPr>
              <a:t>Sulem</a:t>
            </a:r>
            <a:r>
              <a:rPr lang="en-US" altLang="en-US" sz="2000" dirty="0">
                <a:ea typeface="Arial" charset="0"/>
                <a:cs typeface="Arial" charset="0"/>
              </a:rPr>
              <a:t> &amp; </a:t>
            </a:r>
            <a:r>
              <a:rPr lang="en-US" altLang="en-US" sz="2000" dirty="0" err="1">
                <a:ea typeface="Arial" charset="0"/>
                <a:cs typeface="Arial" charset="0"/>
              </a:rPr>
              <a:t>Famin</a:t>
            </a:r>
            <a:r>
              <a:rPr lang="en-US" altLang="en-US" sz="2000" dirty="0">
                <a:ea typeface="Arial" charset="0"/>
                <a:cs typeface="Arial" charset="0"/>
              </a:rPr>
              <a:t> (2009) JGR, Vol. 114, </a:t>
            </a:r>
            <a:r>
              <a:rPr lang="el-GR" altLang="en-US" sz="2000" dirty="0">
                <a:ea typeface="Arial" charset="0"/>
                <a:cs typeface="Arial" charset="0"/>
              </a:rPr>
              <a:t>B03309</a:t>
            </a:r>
            <a:endParaRPr lang="en-US" altLang="en-US" sz="2000" dirty="0">
              <a:ea typeface="Arial" charset="0"/>
              <a:cs typeface="Arial" charset="0"/>
            </a:endParaRP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Font typeface="Times New Roman" charset="0"/>
              <a:buChar char="•"/>
            </a:pPr>
            <a:r>
              <a:rPr lang="en-US" altLang="en-US" sz="2000" dirty="0">
                <a:ea typeface="Arial" charset="0"/>
                <a:cs typeface="Arial" charset="0"/>
              </a:rPr>
              <a:t>Chemical decomposition of the solid skeleton</a:t>
            </a:r>
            <a:endParaRPr lang="el-GR" altLang="en-US" sz="2000" dirty="0">
              <a:ea typeface="Arial" charset="0"/>
              <a:cs typeface="Arial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39" t="8113" r="17824" b="11453"/>
          <a:stretch/>
        </p:blipFill>
        <p:spPr>
          <a:xfrm>
            <a:off x="4648200" y="76200"/>
            <a:ext cx="4419600" cy="2895599"/>
          </a:xfrm>
          <a:prstGeom prst="rect">
            <a:avLst/>
          </a:prstGeom>
        </p:spPr>
      </p:pic>
      <p:graphicFrame>
        <p:nvGraphicFramePr>
          <p:cNvPr id="8" name="Object 8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5782390"/>
              </p:ext>
            </p:extLst>
          </p:nvPr>
        </p:nvGraphicFramePr>
        <p:xfrm>
          <a:off x="459581" y="1571661"/>
          <a:ext cx="2880000" cy="590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Equation" r:id="rId5" imgW="1053643" imgH="215806" progId="Equation.DSMT4">
                  <p:embed/>
                </p:oleObj>
              </mc:Choice>
              <mc:Fallback>
                <p:oleObj name="Equation" r:id="rId5" imgW="1053643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581" y="1571661"/>
                        <a:ext cx="2880000" cy="5904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4824000" y="2975693"/>
            <a:ext cx="4320000" cy="2586907"/>
            <a:chOff x="4824000" y="2975693"/>
            <a:chExt cx="4320000" cy="2586907"/>
          </a:xfrm>
        </p:grpSpPr>
        <p:pic>
          <p:nvPicPr>
            <p:cNvPr id="11" name="Picture 8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24000" y="2975693"/>
              <a:ext cx="4320000" cy="21314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B8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12" name="Text Box 11"/>
            <p:cNvSpPr txBox="1">
              <a:spLocks noChangeArrowheads="1"/>
            </p:cNvSpPr>
            <p:nvPr/>
          </p:nvSpPr>
          <p:spPr bwMode="auto">
            <a:xfrm>
              <a:off x="6307902" y="5195888"/>
              <a:ext cx="1655762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bg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bg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bg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bg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bg1"/>
                  </a:solidFill>
                  <a:latin typeface="Arial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charset="0"/>
                <a:defRPr>
                  <a:solidFill>
                    <a:schemeClr val="bg1"/>
                  </a:solidFill>
                  <a:latin typeface="Arial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charset="0"/>
                <a:defRPr>
                  <a:solidFill>
                    <a:schemeClr val="bg1"/>
                  </a:solidFill>
                  <a:latin typeface="Arial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charset="0"/>
                <a:defRPr>
                  <a:solidFill>
                    <a:schemeClr val="bg1"/>
                  </a:solidFill>
                  <a:latin typeface="Arial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charset="0"/>
                <a:defRPr>
                  <a:solidFill>
                    <a:schemeClr val="bg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dirty="0" err="1">
                  <a:solidFill>
                    <a:schemeClr val="tx1"/>
                  </a:solidFill>
                </a:rPr>
                <a:t>Gu</a:t>
              </a:r>
              <a:r>
                <a:rPr lang="en-US" altLang="en-US" dirty="0">
                  <a:solidFill>
                    <a:schemeClr val="tx1"/>
                  </a:solidFill>
                </a:rPr>
                <a:t> et al. 1984</a:t>
              </a:r>
              <a:endParaRPr lang="el-GR" altLang="en-US" dirty="0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0267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481" y="97808"/>
            <a:ext cx="8212320" cy="1128960"/>
          </a:xfrm>
        </p:spPr>
        <p:txBody>
          <a:bodyPr/>
          <a:lstStyle/>
          <a:p>
            <a:r>
              <a:rPr lang="en-AU" dirty="0" smtClean="0"/>
              <a:t>Chemical oscillator</a:t>
            </a:r>
            <a:endParaRPr lang="en-AU" dirty="0"/>
          </a:p>
        </p:txBody>
      </p:sp>
      <p:pic>
        <p:nvPicPr>
          <p:cNvPr id="5" name="Picture 4" descr="images-2.jpe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1681" y="1926697"/>
            <a:ext cx="3728804" cy="3135240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4767953" y="5257890"/>
          <a:ext cx="3890019" cy="522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56" name="Equation" r:id="rId7" imgW="1701800" imgH="228600" progId="Equation.DSMT4">
                  <p:embed/>
                </p:oleObj>
              </mc:Choice>
              <mc:Fallback>
                <p:oleObj name="Equation" r:id="rId7" imgW="1701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67953" y="5257890"/>
                        <a:ext cx="3890019" cy="522540"/>
                      </a:xfrm>
                      <a:prstGeom prst="rect">
                        <a:avLst/>
                      </a:prstGeom>
                      <a:solidFill>
                        <a:schemeClr val="l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19303" y="1333969"/>
            <a:ext cx="79672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400" dirty="0"/>
              <a:t>Shear Heating Feedback    </a:t>
            </a:r>
            <a:r>
              <a:rPr lang="en-AU" sz="2400" dirty="0" smtClean="0"/>
              <a:t> +      	   Chemical  Reactions</a:t>
            </a:r>
            <a:endParaRPr lang="en-AU" sz="2400" dirty="0"/>
          </a:p>
        </p:txBody>
      </p:sp>
      <p:pic>
        <p:nvPicPr>
          <p:cNvPr id="8" name="Japanese_Bamboo_Fountain.avi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4767953" y="1986284"/>
            <a:ext cx="4112086" cy="308406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146195" y="5148610"/>
                <a:ext cx="2402389" cy="7411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0" i="1" smtClean="0"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charset="0"/>
                            </a:rPr>
                            <m:t>𝜕</m:t>
                          </m:r>
                          <m:r>
                            <a:rPr lang="en-AU" sz="2400" b="0" i="1" smtClean="0">
                              <a:latin typeface="Cambria Math" charset="0"/>
                            </a:rPr>
                            <m:t>𝑇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charset="0"/>
                            </a:rPr>
                            <m:t>𝜕</m:t>
                          </m:r>
                          <m:r>
                            <a:rPr lang="en-AU" sz="2400" b="0" i="1" smtClean="0">
                              <a:latin typeface="Cambria Math" charset="0"/>
                            </a:rPr>
                            <m:t>𝑡</m:t>
                          </m:r>
                        </m:den>
                      </m:f>
                      <m:r>
                        <a:rPr lang="en-AU" sz="2400" b="0" i="1" smtClean="0"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b="0" i="1" smtClean="0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AU" sz="2400" b="0" i="1" smtClean="0">
                                  <a:latin typeface="Cambria Math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AU" sz="2400" b="0" i="1" smtClean="0">
                              <a:latin typeface="Cambria Math" charset="0"/>
                            </a:rPr>
                            <m:t>𝑇</m:t>
                          </m:r>
                        </m:num>
                        <m:den>
                          <m:sSup>
                            <m:sSupPr>
                              <m:ctrlPr>
                                <a:rPr lang="en-US" sz="2400" b="0" i="1" smtClean="0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charset="0"/>
                                </a:rPr>
                                <m:t>𝜕</m:t>
                              </m:r>
                              <m:r>
                                <a:rPr lang="en-AU" sz="2400" b="0" i="1" smtClean="0">
                                  <a:latin typeface="Cambria Math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AU" sz="2400" b="0" i="1" smtClean="0">
                                  <a:latin typeface="Cambria Math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AU" sz="2400" b="0" i="1" smtClean="0">
                          <a:latin typeface="Cambria Math" charset="0"/>
                        </a:rPr>
                        <m:t>+</m:t>
                      </m:r>
                      <m:r>
                        <a:rPr lang="en-AU" sz="24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𝐺𝑟</m:t>
                      </m:r>
                      <m:sSup>
                        <m:sSupPr>
                          <m:ctrlPr>
                            <a:rPr lang="en-AU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AU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𝑒</m:t>
                          </m:r>
                        </m:e>
                        <m:sup>
                          <m:r>
                            <a:rPr lang="en-AU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6195" y="5148610"/>
                <a:ext cx="2402389" cy="741100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27616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700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video>
              <p:cMediaNode vol="80000" mute="1">
                <p:cTn id="12" repeatCount="indefinite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hear heating as an energy source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5600" y="838200"/>
            <a:ext cx="6892800" cy="50400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4648200" y="1524001"/>
            <a:ext cx="3370200" cy="4495799"/>
          </a:xfrm>
          <a:prstGeom prst="rect">
            <a:avLst/>
          </a:prstGeom>
          <a:solidFill>
            <a:schemeClr val="bg1">
              <a:lumMod val="65000"/>
              <a:alpha val="88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Oval 3"/>
          <p:cNvSpPr/>
          <p:nvPr/>
        </p:nvSpPr>
        <p:spPr>
          <a:xfrm>
            <a:off x="914399" y="1828800"/>
            <a:ext cx="3705225" cy="4724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7136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atial observations – Glarus Thrust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3900" y="1143000"/>
            <a:ext cx="7696200" cy="438085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0673" y="1162050"/>
            <a:ext cx="8362654" cy="4347516"/>
          </a:xfrm>
          <a:prstGeom prst="rect">
            <a:avLst/>
          </a:prstGeom>
        </p:spPr>
      </p:pic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3124200" y="5599992"/>
            <a:ext cx="2895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dirty="0" err="1" smtClean="0">
                <a:solidFill>
                  <a:schemeClr val="tx1"/>
                </a:solidFill>
              </a:rPr>
              <a:t>Poulet</a:t>
            </a:r>
            <a:r>
              <a:rPr lang="en-US" altLang="en-US" sz="2000" dirty="0" smtClean="0">
                <a:solidFill>
                  <a:schemeClr val="tx1"/>
                </a:solidFill>
              </a:rPr>
              <a:t> </a:t>
            </a:r>
            <a:r>
              <a:rPr lang="en-US" altLang="en-US" sz="2000" dirty="0">
                <a:solidFill>
                  <a:schemeClr val="tx1"/>
                </a:solidFill>
              </a:rPr>
              <a:t>et al. </a:t>
            </a:r>
            <a:r>
              <a:rPr lang="en-US" altLang="en-US" sz="2000" dirty="0" smtClean="0">
                <a:solidFill>
                  <a:schemeClr val="tx1"/>
                </a:solidFill>
              </a:rPr>
              <a:t>2014, GRL</a:t>
            </a:r>
            <a:endParaRPr lang="el-GR" altLang="en-US" sz="2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9452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hemical model and balance law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l="1299"/>
          <a:stretch/>
        </p:blipFill>
        <p:spPr>
          <a:xfrm>
            <a:off x="2255510" y="4412638"/>
            <a:ext cx="4632977" cy="7200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4"/>
          <a:srcRect l="3357"/>
          <a:stretch/>
        </p:blipFill>
        <p:spPr>
          <a:xfrm>
            <a:off x="2045828" y="5370329"/>
            <a:ext cx="5052343" cy="576000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15651" y="1020000"/>
            <a:ext cx="1987738" cy="504000"/>
          </a:xfrm>
          <a:prstGeom prst="rect">
            <a:avLst/>
          </a:prstGeom>
        </p:spPr>
      </p:pic>
      <p:pic>
        <p:nvPicPr>
          <p:cNvPr id="18" name="Picture 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5639802" y="689326"/>
            <a:ext cx="3118436" cy="3485622"/>
          </a:xfrm>
          <a:prstGeom prst="rect">
            <a:avLst/>
          </a:prstGeom>
          <a:noFill/>
        </p:spPr>
      </p:pic>
      <p:sp>
        <p:nvSpPr>
          <p:cNvPr id="22" name="Rectangle 21"/>
          <p:cNvSpPr/>
          <p:nvPr/>
        </p:nvSpPr>
        <p:spPr>
          <a:xfrm>
            <a:off x="323520" y="1708555"/>
            <a:ext cx="4572000" cy="1754326"/>
          </a:xfrm>
          <a:prstGeom prst="rect">
            <a:avLst/>
          </a:prstGeom>
        </p:spPr>
        <p:txBody>
          <a:bodyPr>
            <a:spAutoFit/>
          </a:bodyPr>
          <a:lstStyle/>
          <a:p>
            <a:pPr marL="742950" lvl="1" indent="-285750">
              <a:buFont typeface="Arial" charset="0"/>
              <a:buChar char="•"/>
            </a:pPr>
            <a:r>
              <a:rPr lang="en-US" dirty="0">
                <a:cs typeface="Arial" charset="0"/>
              </a:rPr>
              <a:t>Fluid-saturated </a:t>
            </a:r>
            <a:r>
              <a:rPr lang="en-US" dirty="0" smtClean="0">
                <a:cs typeface="Arial" charset="0"/>
              </a:rPr>
              <a:t>rock</a:t>
            </a:r>
            <a:endParaRPr lang="en-US" dirty="0">
              <a:cs typeface="Arial" charset="0"/>
            </a:endParaRPr>
          </a:p>
          <a:p>
            <a:pPr marL="742950" lvl="1" indent="-285750">
              <a:buFont typeface="Arial" charset="0"/>
              <a:buChar char="•"/>
            </a:pPr>
            <a:r>
              <a:rPr lang="en-US" dirty="0">
                <a:cs typeface="Arial" charset="0"/>
              </a:rPr>
              <a:t>Mechanical (Shear) heating</a:t>
            </a:r>
          </a:p>
          <a:p>
            <a:pPr marL="742950" lvl="1" indent="-285750">
              <a:buFont typeface="Arial" charset="0"/>
              <a:buChar char="•"/>
            </a:pPr>
            <a:r>
              <a:rPr lang="en-US" dirty="0" smtClean="0">
                <a:cs typeface="Arial" charset="0"/>
              </a:rPr>
              <a:t>Darcy law for the fluid flow, Fourier law for heat conduction and Arrhenius law for the mass production rate</a:t>
            </a:r>
            <a:endParaRPr lang="el-GR" dirty="0">
              <a:cs typeface="Arial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57985" y="3462881"/>
            <a:ext cx="3903070" cy="648000"/>
          </a:xfrm>
          <a:prstGeom prst="rect">
            <a:avLst/>
          </a:prstGeom>
        </p:spPr>
      </p:pic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3049290" y="6318494"/>
            <a:ext cx="304542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dirty="0" smtClean="0">
                <a:solidFill>
                  <a:schemeClr val="tx1"/>
                </a:solidFill>
              </a:rPr>
              <a:t>Alevizos </a:t>
            </a:r>
            <a:r>
              <a:rPr lang="en-US" altLang="en-US" sz="2000" dirty="0">
                <a:solidFill>
                  <a:schemeClr val="tx1"/>
                </a:solidFill>
              </a:rPr>
              <a:t>et al. </a:t>
            </a:r>
            <a:r>
              <a:rPr lang="en-US" altLang="en-US" sz="2000" dirty="0" smtClean="0">
                <a:solidFill>
                  <a:schemeClr val="tx1"/>
                </a:solidFill>
              </a:rPr>
              <a:t>2014, JGR</a:t>
            </a:r>
            <a:endParaRPr lang="el-GR" altLang="en-US" sz="2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5758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2451274" y="5029200"/>
            <a:ext cx="4389090" cy="948048"/>
            <a:chOff x="3085522" y="5292651"/>
            <a:chExt cx="4389090" cy="948048"/>
          </a:xfrm>
        </p:grpSpPr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550578" y="5320934"/>
              <a:ext cx="1924034" cy="720000"/>
            </a:xfrm>
            <a:prstGeom prst="rect">
              <a:avLst/>
            </a:prstGeom>
          </p:spPr>
        </p:pic>
        <p:pic>
          <p:nvPicPr>
            <p:cNvPr id="13" name="Picture 12"/>
            <p:cNvPicPr>
              <a:picLocks noChangeAspect="1"/>
            </p:cNvPicPr>
            <p:nvPr/>
          </p:nvPicPr>
          <p:blipFill rotWithShape="1">
            <a:blip r:embed="rId5"/>
            <a:srcRect t="4747" b="7470"/>
            <a:stretch/>
          </p:blipFill>
          <p:spPr>
            <a:xfrm>
              <a:off x="3085522" y="5292651"/>
              <a:ext cx="2265652" cy="948048"/>
            </a:xfrm>
            <a:prstGeom prst="rect">
              <a:avLst/>
            </a:prstGeom>
          </p:spPr>
        </p:pic>
      </p:grp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acroscopic considerations – Rate and state friction</a:t>
            </a:r>
            <a:endParaRPr lang="en-US" dirty="0"/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533400" y="3450134"/>
            <a:ext cx="8224838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0000" tIns="46800" rIns="90000" bIns="46800"/>
          <a:lstStyle>
            <a:lvl1pPr marL="342900" indent="-342900" eaLnBrk="0" hangingPunct="0">
              <a:spcBef>
                <a:spcPts val="800"/>
              </a:spcBef>
              <a:buChar char="•"/>
              <a:defRPr sz="2800">
                <a:solidFill>
                  <a:srgbClr val="000000"/>
                </a:solidFill>
                <a:latin typeface="Arial" charset="0"/>
              </a:defRPr>
            </a:lvl1pPr>
            <a:lvl2pPr marL="742950" indent="-285750" eaLnBrk="0" hangingPunct="0">
              <a:spcBef>
                <a:spcPts val="700"/>
              </a:spcBef>
              <a:buChar char="–"/>
              <a:defRPr sz="2400">
                <a:solidFill>
                  <a:srgbClr val="000000"/>
                </a:solidFill>
                <a:latin typeface="Arial" charset="0"/>
              </a:defRPr>
            </a:lvl2pPr>
            <a:lvl3pPr marL="1143000" indent="-228600" eaLnBrk="0" hangingPunct="0">
              <a:spcBef>
                <a:spcPts val="600"/>
              </a:spcBef>
              <a:buChar char="•"/>
              <a:defRPr sz="2000">
                <a:solidFill>
                  <a:srgbClr val="000000"/>
                </a:solidFill>
                <a:latin typeface="Arial" charset="0"/>
              </a:defRPr>
            </a:lvl3pPr>
            <a:lvl4pPr marL="1600200" indent="-228600" eaLnBrk="0" hangingPunct="0">
              <a:spcBef>
                <a:spcPts val="500"/>
              </a:spcBef>
              <a:buChar char="–"/>
              <a:defRPr>
                <a:solidFill>
                  <a:srgbClr val="000000"/>
                </a:solidFill>
                <a:latin typeface="Arial" charset="0"/>
              </a:defRPr>
            </a:lvl4pPr>
            <a:lvl5pPr marL="2057400" indent="-228600" eaLnBrk="0" hangingPunct="0">
              <a:spcBef>
                <a:spcPts val="500"/>
              </a:spcBef>
              <a:buChar char="»"/>
              <a:defRPr>
                <a:solidFill>
                  <a:srgbClr val="000000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Char char="»"/>
              <a:defRPr>
                <a:solidFill>
                  <a:srgbClr val="000000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Char char="»"/>
              <a:defRPr>
                <a:solidFill>
                  <a:srgbClr val="000000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Char char="»"/>
              <a:defRPr>
                <a:solidFill>
                  <a:srgbClr val="000000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Char char="»"/>
              <a:defRPr>
                <a:solidFill>
                  <a:srgbClr val="000000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Font typeface="Times New Roman" charset="0"/>
              <a:buNone/>
            </a:pPr>
            <a:r>
              <a:rPr lang="en-AU" altLang="en-US" sz="1600" dirty="0" smtClean="0">
                <a:ea typeface="Arial" charset="0"/>
                <a:cs typeface="Arial" charset="0"/>
              </a:rPr>
              <a:t>It can be shown (Rice, 2001) that such a rheology originates from a </a:t>
            </a: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Font typeface="Times New Roman" charset="0"/>
              <a:buNone/>
            </a:pPr>
            <a:r>
              <a:rPr lang="en-AU" altLang="en-US" sz="1600" dirty="0" smtClean="0">
                <a:ea typeface="Arial" charset="0"/>
                <a:cs typeface="Arial" charset="0"/>
              </a:rPr>
              <a:t>creeping flow law of the type,</a:t>
            </a:r>
            <a:endParaRPr lang="en-US" altLang="en-US" sz="1600" dirty="0">
              <a:ea typeface="Arial" charset="0"/>
              <a:cs typeface="Arial" charset="0"/>
            </a:endParaRP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Font typeface="Times New Roman" charset="0"/>
              <a:buNone/>
            </a:pPr>
            <a:endParaRPr lang="en-US" altLang="en-US" sz="1600" dirty="0" smtClean="0">
              <a:ea typeface="Arial" charset="0"/>
              <a:cs typeface="Arial" charset="0"/>
            </a:endParaRP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Font typeface="Times New Roman" charset="0"/>
              <a:buNone/>
            </a:pPr>
            <a:endParaRPr lang="en-US" altLang="en-US" sz="1600" dirty="0" smtClean="0">
              <a:ea typeface="Arial" charset="0"/>
              <a:cs typeface="Arial" charset="0"/>
            </a:endParaRP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Font typeface="Times New Roman" charset="0"/>
              <a:buNone/>
            </a:pPr>
            <a:r>
              <a:rPr lang="en-AU" altLang="en-US" sz="1600" dirty="0" smtClean="0">
                <a:ea typeface="Arial" charset="0"/>
                <a:cs typeface="Arial" charset="0"/>
              </a:rPr>
              <a:t>at </a:t>
            </a:r>
            <a:r>
              <a:rPr lang="en-AU" altLang="en-US" sz="1600" dirty="0">
                <a:ea typeface="Arial" charset="0"/>
                <a:cs typeface="Arial" charset="0"/>
              </a:rPr>
              <a:t>the isothermal </a:t>
            </a:r>
            <a:r>
              <a:rPr lang="en-AU" altLang="en-US" sz="1600" dirty="0" smtClean="0">
                <a:ea typeface="Arial" charset="0"/>
                <a:cs typeface="Arial" charset="0"/>
              </a:rPr>
              <a:t>limit. Similar, results can be obtained by adopting a </a:t>
            </a:r>
            <a:r>
              <a:rPr lang="en-AU" altLang="en-US" sz="1600" dirty="0" err="1" smtClean="0">
                <a:ea typeface="Arial" charset="0"/>
                <a:cs typeface="Arial" charset="0"/>
              </a:rPr>
              <a:t>viscoplastic</a:t>
            </a:r>
            <a:r>
              <a:rPr lang="en-AU" altLang="en-US" sz="1600" dirty="0">
                <a:ea typeface="Arial" charset="0"/>
                <a:cs typeface="Arial" charset="0"/>
              </a:rPr>
              <a:t> </a:t>
            </a:r>
            <a:endParaRPr lang="en-AU" altLang="en-US" sz="1600" dirty="0" smtClean="0">
              <a:ea typeface="Arial" charset="0"/>
              <a:cs typeface="Arial" charset="0"/>
            </a:endParaRP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Font typeface="Times New Roman" charset="0"/>
              <a:buNone/>
            </a:pPr>
            <a:r>
              <a:rPr lang="en-AU" altLang="en-US" sz="1600" dirty="0" smtClean="0">
                <a:ea typeface="Arial" charset="0"/>
                <a:cs typeface="Arial" charset="0"/>
              </a:rPr>
              <a:t>(</a:t>
            </a:r>
            <a:r>
              <a:rPr lang="en-AU" altLang="en-US" sz="1600" dirty="0" err="1" smtClean="0">
                <a:ea typeface="Arial" charset="0"/>
                <a:cs typeface="Arial" charset="0"/>
              </a:rPr>
              <a:t>Perzyna</a:t>
            </a:r>
            <a:r>
              <a:rPr lang="en-AU" altLang="en-US" sz="1600" dirty="0" smtClean="0">
                <a:ea typeface="Arial" charset="0"/>
                <a:cs typeface="Arial" charset="0"/>
              </a:rPr>
              <a:t> type) of model corresponding to power law creep (</a:t>
            </a:r>
            <a:r>
              <a:rPr lang="en-AU" altLang="en-US" sz="1600" dirty="0" err="1" smtClean="0">
                <a:ea typeface="Arial" charset="0"/>
                <a:cs typeface="Arial" charset="0"/>
              </a:rPr>
              <a:t>Veveakis</a:t>
            </a:r>
            <a:r>
              <a:rPr lang="en-AU" altLang="en-US" sz="1600" dirty="0" smtClean="0">
                <a:ea typeface="Arial" charset="0"/>
                <a:cs typeface="Arial" charset="0"/>
              </a:rPr>
              <a:t> et al. 2010, 2014), </a:t>
            </a:r>
            <a:endParaRPr lang="el-GR" altLang="en-US" sz="1600" dirty="0">
              <a:ea typeface="Arial" charset="0"/>
              <a:cs typeface="Arial" charset="0"/>
            </a:endParaRPr>
          </a:p>
        </p:txBody>
      </p:sp>
      <p:pic>
        <p:nvPicPr>
          <p:cNvPr id="6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9698" y="774514"/>
            <a:ext cx="4320000" cy="21314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5943600" y="2994709"/>
            <a:ext cx="16557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 err="1">
                <a:solidFill>
                  <a:schemeClr val="tx1"/>
                </a:solidFill>
              </a:rPr>
              <a:t>Gu</a:t>
            </a:r>
            <a:r>
              <a:rPr lang="en-US" altLang="en-US" dirty="0">
                <a:solidFill>
                  <a:schemeClr val="tx1"/>
                </a:solidFill>
              </a:rPr>
              <a:t> et al. 1984</a:t>
            </a:r>
            <a:endParaRPr lang="el-GR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571473"/>
              </p:ext>
            </p:extLst>
          </p:nvPr>
        </p:nvGraphicFramePr>
        <p:xfrm>
          <a:off x="533400" y="1416898"/>
          <a:ext cx="3458455" cy="90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60" name="Equation" r:id="rId7" imgW="1854000" imgH="482400" progId="Equation.DSMT4">
                  <p:embed/>
                </p:oleObj>
              </mc:Choice>
              <mc:Fallback>
                <p:oleObj name="Equation" r:id="rId7" imgW="18540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416898"/>
                        <a:ext cx="3458455" cy="90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572640" y="3843600"/>
            <a:ext cx="1998720" cy="57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1485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Viscoplastic</a:t>
            </a:r>
            <a:r>
              <a:rPr lang="en-US" dirty="0" smtClean="0"/>
              <a:t> constitutive model</a:t>
            </a:r>
            <a:endParaRPr lang="en-US" dirty="0"/>
          </a:p>
        </p:txBody>
      </p:sp>
      <p:grpSp>
        <p:nvGrpSpPr>
          <p:cNvPr id="14" name="Group 13"/>
          <p:cNvGrpSpPr/>
          <p:nvPr/>
        </p:nvGrpSpPr>
        <p:grpSpPr>
          <a:xfrm>
            <a:off x="152400" y="3789040"/>
            <a:ext cx="5688632" cy="2327884"/>
            <a:chOff x="179512" y="3789040"/>
            <a:chExt cx="5688632" cy="2327884"/>
          </a:xfrm>
        </p:grpSpPr>
        <p:sp>
          <p:nvSpPr>
            <p:cNvPr id="15" name="TextBox 14"/>
            <p:cNvSpPr txBox="1"/>
            <p:nvPr/>
          </p:nvSpPr>
          <p:spPr>
            <a:xfrm>
              <a:off x="5029944" y="5517232"/>
              <a:ext cx="838200" cy="461665"/>
            </a:xfrm>
            <a:prstGeom prst="rect">
              <a:avLst/>
            </a:prstGeom>
          </p:spPr>
          <p:txBody>
            <a:bodyPr wrap="square" rtlCol="0">
              <a:spAutoFit/>
            </a:bodyPr>
            <a:lstStyle/>
            <a:p>
              <a:pPr marL="342900" marR="0" indent="-342900" algn="l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 typeface="Arial" pitchFamily="34" charset="0"/>
                <a:buNone/>
                <a:tabLst/>
              </a:pPr>
              <a:r>
                <a:rPr lang="en-US" sz="2400" b="1" dirty="0">
                  <a:latin typeface="Times New Roman"/>
                  <a:cs typeface="Times New Roman"/>
                </a:rPr>
                <a:t>p</a:t>
              </a:r>
              <a:r>
                <a:rPr lang="en-AU" sz="2400" b="1" dirty="0" smtClean="0">
                  <a:latin typeface="Times New Roman"/>
                  <a:cs typeface="Times New Roman"/>
                </a:rPr>
                <a:t>’</a:t>
              </a:r>
              <a:endPara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endParaRP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flipV="1">
              <a:off x="1170112" y="3867908"/>
              <a:ext cx="0" cy="2249016"/>
            </a:xfrm>
            <a:prstGeom prst="straightConnector1">
              <a:avLst/>
            </a:prstGeom>
            <a:ln w="28575" cmpd="sng">
              <a:solidFill>
                <a:srgbClr val="0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>
              <a:off x="179512" y="5964524"/>
              <a:ext cx="4876800" cy="0"/>
            </a:xfrm>
            <a:prstGeom prst="straightConnector1">
              <a:avLst/>
            </a:prstGeom>
            <a:ln w="28575" cmpd="sng">
              <a:solidFill>
                <a:srgbClr val="0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755576" y="3789040"/>
              <a:ext cx="838200" cy="461665"/>
            </a:xfrm>
            <a:prstGeom prst="rect">
              <a:avLst/>
            </a:prstGeom>
          </p:spPr>
          <p:txBody>
            <a:bodyPr wrap="square" rtlCol="0">
              <a:spAutoFit/>
            </a:bodyPr>
            <a:lstStyle/>
            <a:p>
              <a:pPr marL="342900" marR="0" indent="-342900" algn="l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 typeface="Arial" pitchFamily="34" charset="0"/>
                <a:buNone/>
                <a:tabLst/>
              </a:pPr>
              <a:r>
                <a:rPr lang="en-US" sz="2400" b="1" noProof="0" dirty="0">
                  <a:latin typeface="Times New Roman"/>
                  <a:cs typeface="Times New Roman"/>
                </a:rPr>
                <a:t>q</a:t>
              </a:r>
              <a:endPara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/>
                <a:cs typeface="Times New Roman"/>
              </a:endParaRPr>
            </a:p>
          </p:txBody>
        </p:sp>
        <p:sp>
          <p:nvSpPr>
            <p:cNvPr id="19" name="Freeform 18"/>
            <p:cNvSpPr/>
            <p:nvPr/>
          </p:nvSpPr>
          <p:spPr>
            <a:xfrm>
              <a:off x="860778" y="4600210"/>
              <a:ext cx="3033888" cy="1354678"/>
            </a:xfrm>
            <a:custGeom>
              <a:avLst/>
              <a:gdLst>
                <a:gd name="connsiteX0" fmla="*/ 0 w 3443111"/>
                <a:gd name="connsiteY0" fmla="*/ 1270000 h 1284111"/>
                <a:gd name="connsiteX1" fmla="*/ 366889 w 3443111"/>
                <a:gd name="connsiteY1" fmla="*/ 606778 h 1284111"/>
                <a:gd name="connsiteX2" fmla="*/ 1016000 w 3443111"/>
                <a:gd name="connsiteY2" fmla="*/ 155222 h 1284111"/>
                <a:gd name="connsiteX3" fmla="*/ 1721556 w 3443111"/>
                <a:gd name="connsiteY3" fmla="*/ 0 h 1284111"/>
                <a:gd name="connsiteX4" fmla="*/ 2681111 w 3443111"/>
                <a:gd name="connsiteY4" fmla="*/ 155222 h 1284111"/>
                <a:gd name="connsiteX5" fmla="*/ 3287889 w 3443111"/>
                <a:gd name="connsiteY5" fmla="*/ 649111 h 1284111"/>
                <a:gd name="connsiteX6" fmla="*/ 3443111 w 3443111"/>
                <a:gd name="connsiteY6" fmla="*/ 1284111 h 1284111"/>
                <a:gd name="connsiteX0" fmla="*/ 0 w 3443111"/>
                <a:gd name="connsiteY0" fmla="*/ 1270000 h 1284111"/>
                <a:gd name="connsiteX1" fmla="*/ 366889 w 3443111"/>
                <a:gd name="connsiteY1" fmla="*/ 606778 h 1284111"/>
                <a:gd name="connsiteX2" fmla="*/ 1016000 w 3443111"/>
                <a:gd name="connsiteY2" fmla="*/ 155222 h 1284111"/>
                <a:gd name="connsiteX3" fmla="*/ 1735667 w 3443111"/>
                <a:gd name="connsiteY3" fmla="*/ 0 h 1284111"/>
                <a:gd name="connsiteX4" fmla="*/ 2681111 w 3443111"/>
                <a:gd name="connsiteY4" fmla="*/ 155222 h 1284111"/>
                <a:gd name="connsiteX5" fmla="*/ 3287889 w 3443111"/>
                <a:gd name="connsiteY5" fmla="*/ 649111 h 1284111"/>
                <a:gd name="connsiteX6" fmla="*/ 3443111 w 3443111"/>
                <a:gd name="connsiteY6" fmla="*/ 1284111 h 1284111"/>
                <a:gd name="connsiteX0" fmla="*/ 0 w 3443111"/>
                <a:gd name="connsiteY0" fmla="*/ 1293249 h 1307360"/>
                <a:gd name="connsiteX1" fmla="*/ 366889 w 3443111"/>
                <a:gd name="connsiteY1" fmla="*/ 630027 h 1307360"/>
                <a:gd name="connsiteX2" fmla="*/ 1735667 w 3443111"/>
                <a:gd name="connsiteY2" fmla="*/ 23249 h 1307360"/>
                <a:gd name="connsiteX3" fmla="*/ 2681111 w 3443111"/>
                <a:gd name="connsiteY3" fmla="*/ 178471 h 1307360"/>
                <a:gd name="connsiteX4" fmla="*/ 3287889 w 3443111"/>
                <a:gd name="connsiteY4" fmla="*/ 672360 h 1307360"/>
                <a:gd name="connsiteX5" fmla="*/ 3443111 w 3443111"/>
                <a:gd name="connsiteY5" fmla="*/ 1307360 h 1307360"/>
                <a:gd name="connsiteX0" fmla="*/ 0 w 3443111"/>
                <a:gd name="connsiteY0" fmla="*/ 1270092 h 1284203"/>
                <a:gd name="connsiteX1" fmla="*/ 366889 w 3443111"/>
                <a:gd name="connsiteY1" fmla="*/ 606870 h 1284203"/>
                <a:gd name="connsiteX2" fmla="*/ 1735667 w 3443111"/>
                <a:gd name="connsiteY2" fmla="*/ 92 h 1284203"/>
                <a:gd name="connsiteX3" fmla="*/ 3287889 w 3443111"/>
                <a:gd name="connsiteY3" fmla="*/ 649203 h 1284203"/>
                <a:gd name="connsiteX4" fmla="*/ 3443111 w 3443111"/>
                <a:gd name="connsiteY4" fmla="*/ 1284203 h 1284203"/>
                <a:gd name="connsiteX0" fmla="*/ 0 w 3443111"/>
                <a:gd name="connsiteY0" fmla="*/ 1286163 h 1300274"/>
                <a:gd name="connsiteX1" fmla="*/ 366889 w 3443111"/>
                <a:gd name="connsiteY1" fmla="*/ 622941 h 1300274"/>
                <a:gd name="connsiteX2" fmla="*/ 1735667 w 3443111"/>
                <a:gd name="connsiteY2" fmla="*/ 16163 h 1300274"/>
                <a:gd name="connsiteX3" fmla="*/ 3443111 w 3443111"/>
                <a:gd name="connsiteY3" fmla="*/ 1300274 h 1300274"/>
                <a:gd name="connsiteX0" fmla="*/ 0 w 3443111"/>
                <a:gd name="connsiteY0" fmla="*/ 1270005 h 1284116"/>
                <a:gd name="connsiteX1" fmla="*/ 1735667 w 3443111"/>
                <a:gd name="connsiteY1" fmla="*/ 5 h 1284116"/>
                <a:gd name="connsiteX2" fmla="*/ 3443111 w 3443111"/>
                <a:gd name="connsiteY2" fmla="*/ 1284116 h 1284116"/>
                <a:gd name="connsiteX0" fmla="*/ 0 w 3443111"/>
                <a:gd name="connsiteY0" fmla="*/ 1270011 h 1284122"/>
                <a:gd name="connsiteX1" fmla="*/ 1735667 w 3443111"/>
                <a:gd name="connsiteY1" fmla="*/ 11 h 1284122"/>
                <a:gd name="connsiteX2" fmla="*/ 3443111 w 3443111"/>
                <a:gd name="connsiteY2" fmla="*/ 1284122 h 1284122"/>
                <a:gd name="connsiteX0" fmla="*/ 0 w 3443111"/>
                <a:gd name="connsiteY0" fmla="*/ 1270011 h 1284122"/>
                <a:gd name="connsiteX1" fmla="*/ 1735667 w 3443111"/>
                <a:gd name="connsiteY1" fmla="*/ 11 h 1284122"/>
                <a:gd name="connsiteX2" fmla="*/ 3443111 w 3443111"/>
                <a:gd name="connsiteY2" fmla="*/ 1284122 h 1284122"/>
                <a:gd name="connsiteX0" fmla="*/ 0 w 3443111"/>
                <a:gd name="connsiteY0" fmla="*/ 1270000 h 1284111"/>
                <a:gd name="connsiteX1" fmla="*/ 1735667 w 3443111"/>
                <a:gd name="connsiteY1" fmla="*/ 0 h 1284111"/>
                <a:gd name="connsiteX2" fmla="*/ 3443111 w 3443111"/>
                <a:gd name="connsiteY2" fmla="*/ 1284111 h 1284111"/>
                <a:gd name="connsiteX0" fmla="*/ 0 w 3753555"/>
                <a:gd name="connsiteY0" fmla="*/ 1270011 h 1284122"/>
                <a:gd name="connsiteX1" fmla="*/ 2046111 w 3753555"/>
                <a:gd name="connsiteY1" fmla="*/ 11 h 1284122"/>
                <a:gd name="connsiteX2" fmla="*/ 3753555 w 3753555"/>
                <a:gd name="connsiteY2" fmla="*/ 1284122 h 1284122"/>
                <a:gd name="connsiteX0" fmla="*/ 0 w 3753555"/>
                <a:gd name="connsiteY0" fmla="*/ 1270012 h 1284123"/>
                <a:gd name="connsiteX1" fmla="*/ 2046111 w 3753555"/>
                <a:gd name="connsiteY1" fmla="*/ 12 h 1284123"/>
                <a:gd name="connsiteX2" fmla="*/ 3753555 w 3753555"/>
                <a:gd name="connsiteY2" fmla="*/ 1284123 h 1284123"/>
                <a:gd name="connsiteX0" fmla="*/ 0 w 3753555"/>
                <a:gd name="connsiteY0" fmla="*/ 1411119 h 1425230"/>
                <a:gd name="connsiteX1" fmla="*/ 2003778 w 3753555"/>
                <a:gd name="connsiteY1" fmla="*/ 8 h 1425230"/>
                <a:gd name="connsiteX2" fmla="*/ 3753555 w 3753555"/>
                <a:gd name="connsiteY2" fmla="*/ 1425230 h 1425230"/>
                <a:gd name="connsiteX0" fmla="*/ 0 w 3033888"/>
                <a:gd name="connsiteY0" fmla="*/ 1411119 h 1425230"/>
                <a:gd name="connsiteX1" fmla="*/ 2003778 w 3033888"/>
                <a:gd name="connsiteY1" fmla="*/ 8 h 1425230"/>
                <a:gd name="connsiteX2" fmla="*/ 3033888 w 3033888"/>
                <a:gd name="connsiteY2" fmla="*/ 1425230 h 1425230"/>
                <a:gd name="connsiteX0" fmla="*/ 0 w 3033888"/>
                <a:gd name="connsiteY0" fmla="*/ 1340567 h 1354678"/>
                <a:gd name="connsiteX1" fmla="*/ 2046112 w 3033888"/>
                <a:gd name="connsiteY1" fmla="*/ 11 h 1354678"/>
                <a:gd name="connsiteX2" fmla="*/ 3033888 w 3033888"/>
                <a:gd name="connsiteY2" fmla="*/ 1354678 h 13546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033888" h="1354678">
                  <a:moveTo>
                    <a:pt x="0" y="1340567"/>
                  </a:moveTo>
                  <a:cubicBezTo>
                    <a:pt x="742597" y="398650"/>
                    <a:pt x="1540464" y="-2341"/>
                    <a:pt x="2046112" y="11"/>
                  </a:cubicBezTo>
                  <a:cubicBezTo>
                    <a:pt x="2551760" y="2363"/>
                    <a:pt x="3030949" y="395710"/>
                    <a:pt x="3033888" y="1354678"/>
                  </a:cubicBezTo>
                </a:path>
              </a:pathLst>
            </a:cu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3332300" y="3356992"/>
            <a:ext cx="1413391" cy="1642015"/>
            <a:chOff x="3332300" y="3356992"/>
            <a:chExt cx="1413391" cy="1642015"/>
          </a:xfrm>
        </p:grpSpPr>
        <p:sp>
          <p:nvSpPr>
            <p:cNvPr id="21" name="TextBox 20"/>
            <p:cNvSpPr txBox="1"/>
            <p:nvPr/>
          </p:nvSpPr>
          <p:spPr>
            <a:xfrm>
              <a:off x="3332300" y="4537342"/>
              <a:ext cx="360040" cy="461665"/>
            </a:xfrm>
            <a:prstGeom prst="rect">
              <a:avLst/>
            </a:prstGeom>
          </p:spPr>
          <p:txBody>
            <a:bodyPr wrap="square" rtlCol="0">
              <a:spAutoFit/>
            </a:bodyPr>
            <a:lstStyle/>
            <a:p>
              <a:pPr marL="342900" marR="0" indent="-342900" algn="l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 typeface="Arial" pitchFamily="34" charset="0"/>
                <a:buNone/>
                <a:tabLst/>
              </a:pPr>
              <a:r>
                <a:rPr lang="en-AU" sz="2400" dirty="0" smtClean="0">
                  <a:cs typeface="Times New Roman"/>
                </a:rPr>
                <a:t>x</a:t>
              </a:r>
              <a:endParaRPr kumimoji="0" 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Times New Roman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4385651" y="3356992"/>
              <a:ext cx="360040" cy="461665"/>
            </a:xfrm>
            <a:prstGeom prst="rect">
              <a:avLst/>
            </a:prstGeom>
          </p:spPr>
          <p:txBody>
            <a:bodyPr wrap="square" rtlCol="0">
              <a:spAutoFit/>
            </a:bodyPr>
            <a:lstStyle/>
            <a:p>
              <a:pPr marL="342900" marR="0" indent="-342900" algn="l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 typeface="Arial" pitchFamily="34" charset="0"/>
                <a:buNone/>
                <a:tabLst/>
              </a:pPr>
              <a:r>
                <a:rPr lang="en-AU" sz="2400" dirty="0" smtClean="0">
                  <a:cs typeface="Times New Roman"/>
                </a:rPr>
                <a:t>x</a:t>
              </a:r>
              <a:endParaRPr kumimoji="0" 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Times New Roman"/>
              </a:endParaRPr>
            </a:p>
          </p:txBody>
        </p:sp>
        <p:cxnSp>
          <p:nvCxnSpPr>
            <p:cNvPr id="23" name="Straight Arrow Connector 22"/>
            <p:cNvCxnSpPr/>
            <p:nvPr/>
          </p:nvCxnSpPr>
          <p:spPr>
            <a:xfrm flipH="1">
              <a:off x="3491881" y="3677027"/>
              <a:ext cx="1008112" cy="1120125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3114912" y="3501009"/>
            <a:ext cx="1889136" cy="1634697"/>
            <a:chOff x="3114912" y="3501009"/>
            <a:chExt cx="1889136" cy="1634697"/>
          </a:xfrm>
        </p:grpSpPr>
        <p:cxnSp>
          <p:nvCxnSpPr>
            <p:cNvPr id="25" name="Straight Arrow Connector 24"/>
            <p:cNvCxnSpPr/>
            <p:nvPr/>
          </p:nvCxnSpPr>
          <p:spPr>
            <a:xfrm flipH="1">
              <a:off x="3491880" y="3645024"/>
              <a:ext cx="936104" cy="0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dash"/>
              <a:headEnd type="none"/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>
              <a:off x="3491880" y="3645024"/>
              <a:ext cx="0" cy="1152128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 rot="16200000">
              <a:off x="2761057" y="3854864"/>
              <a:ext cx="1080120" cy="372409"/>
            </a:xfrm>
            <a:prstGeom prst="rect">
              <a:avLst/>
            </a:prstGeom>
          </p:spPr>
          <p:txBody>
            <a:bodyPr wrap="square" rtlCol="0">
              <a:spAutoFit/>
            </a:bodyPr>
            <a:lstStyle/>
            <a:p>
              <a:pPr marL="342900" marR="0" indent="-342900" algn="l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 typeface="Arial" pitchFamily="34" charset="0"/>
                <a:buNone/>
                <a:tabLst/>
              </a:pPr>
              <a:r>
                <a:rPr lang="en-AU" sz="1600" dirty="0" err="1" smtClean="0">
                  <a:cs typeface="Times New Roman"/>
                </a:rPr>
                <a:t>deviatoric</a:t>
              </a:r>
              <a:endParaRPr kumimoji="0" 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Times New Roman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3707904" y="4797152"/>
              <a:ext cx="1296144" cy="338554"/>
            </a:xfrm>
            <a:prstGeom prst="rect">
              <a:avLst/>
            </a:prstGeom>
          </p:spPr>
          <p:txBody>
            <a:bodyPr wrap="square" rtlCol="0">
              <a:spAutoFit/>
            </a:bodyPr>
            <a:lstStyle/>
            <a:p>
              <a:pPr marL="342900" marR="0" indent="-342900" algn="l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 typeface="Arial" pitchFamily="34" charset="0"/>
                <a:buNone/>
                <a:tabLst/>
              </a:pPr>
              <a:r>
                <a:rPr lang="en-AU" sz="1600" dirty="0" smtClean="0">
                  <a:cs typeface="Times New Roman"/>
                </a:rPr>
                <a:t>volumetric</a:t>
              </a:r>
              <a:endParaRPr kumimoji="0" lang="en-US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Times New Roman"/>
              </a:endParaRPr>
            </a:p>
          </p:txBody>
        </p:sp>
        <p:cxnSp>
          <p:nvCxnSpPr>
            <p:cNvPr id="29" name="Straight Arrow Connector 28"/>
            <p:cNvCxnSpPr/>
            <p:nvPr/>
          </p:nvCxnSpPr>
          <p:spPr>
            <a:xfrm flipH="1">
              <a:off x="3491880" y="4797152"/>
              <a:ext cx="1080120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>
              <a:off x="4543778" y="3645024"/>
              <a:ext cx="0" cy="1152128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dash"/>
              <a:headEnd type="none"/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1" name="Group 30"/>
          <p:cNvGrpSpPr/>
          <p:nvPr/>
        </p:nvGrpSpPr>
        <p:grpSpPr>
          <a:xfrm>
            <a:off x="3203848" y="4545123"/>
            <a:ext cx="576064" cy="504057"/>
            <a:chOff x="3203848" y="4545123"/>
            <a:chExt cx="576064" cy="504057"/>
          </a:xfrm>
        </p:grpSpPr>
        <p:cxnSp>
          <p:nvCxnSpPr>
            <p:cNvPr id="32" name="Straight Connector 31"/>
            <p:cNvCxnSpPr/>
            <p:nvPr/>
          </p:nvCxnSpPr>
          <p:spPr>
            <a:xfrm flipH="1" flipV="1">
              <a:off x="3203848" y="4545123"/>
              <a:ext cx="576064" cy="50405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Rectangle 32"/>
            <p:cNvSpPr/>
            <p:nvPr/>
          </p:nvSpPr>
          <p:spPr>
            <a:xfrm rot="2374349">
              <a:off x="3554670" y="4687283"/>
              <a:ext cx="216024" cy="216024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918011"/>
              </p:ext>
            </p:extLst>
          </p:nvPr>
        </p:nvGraphicFramePr>
        <p:xfrm>
          <a:off x="4908550" y="914400"/>
          <a:ext cx="3865563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10" name="Equation" r:id="rId3" imgW="2946400" imgH="863600" progId="Equation.DSMT4">
                  <p:embed/>
                </p:oleObj>
              </mc:Choice>
              <mc:Fallback>
                <p:oleObj name="Equation" r:id="rId3" imgW="2946400" imgH="86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08550" y="914400"/>
                        <a:ext cx="3865563" cy="1131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237948"/>
              </p:ext>
            </p:extLst>
          </p:nvPr>
        </p:nvGraphicFramePr>
        <p:xfrm>
          <a:off x="4926013" y="2133600"/>
          <a:ext cx="3983037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11" name="Equation" r:id="rId5" imgW="3035300" imgH="863600" progId="Equation.DSMT4">
                  <p:embed/>
                </p:oleObj>
              </mc:Choice>
              <mc:Fallback>
                <p:oleObj name="Equation" r:id="rId5" imgW="3035300" imgH="86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26013" y="2133600"/>
                        <a:ext cx="3983037" cy="1131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795453"/>
              </p:ext>
            </p:extLst>
          </p:nvPr>
        </p:nvGraphicFramePr>
        <p:xfrm>
          <a:off x="1436688" y="914400"/>
          <a:ext cx="2614612" cy="221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12" name="Equation" r:id="rId7" imgW="1333500" imgH="1130300" progId="Equation.DSMT4">
                  <p:embed/>
                </p:oleObj>
              </mc:Choice>
              <mc:Fallback>
                <p:oleObj name="Equation" r:id="rId7" imgW="1333500" imgH="1130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36688" y="914400"/>
                        <a:ext cx="2614612" cy="221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11"/>
          <p:cNvSpPr txBox="1">
            <a:spLocks noChangeArrowheads="1"/>
          </p:cNvSpPr>
          <p:nvPr/>
        </p:nvSpPr>
        <p:spPr bwMode="auto">
          <a:xfrm>
            <a:off x="152400" y="6364160"/>
            <a:ext cx="6781800" cy="348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 dirty="0" err="1" smtClean="0">
                <a:solidFill>
                  <a:schemeClr val="tx1"/>
                </a:solidFill>
              </a:rPr>
              <a:t>Poulet</a:t>
            </a:r>
            <a:r>
              <a:rPr lang="en-US" altLang="en-US" sz="1600" dirty="0" smtClean="0">
                <a:solidFill>
                  <a:schemeClr val="tx1"/>
                </a:solidFill>
              </a:rPr>
              <a:t> &amp; </a:t>
            </a:r>
            <a:r>
              <a:rPr lang="en-US" altLang="en-US" sz="1600" dirty="0" err="1" smtClean="0">
                <a:solidFill>
                  <a:schemeClr val="tx1"/>
                </a:solidFill>
              </a:rPr>
              <a:t>Veveakis</a:t>
            </a:r>
            <a:r>
              <a:rPr lang="en-US" altLang="en-US" sz="1600" dirty="0" smtClean="0">
                <a:solidFill>
                  <a:schemeClr val="tx1"/>
                </a:solidFill>
              </a:rPr>
              <a:t> 2016, Comp. and </a:t>
            </a:r>
            <a:r>
              <a:rPr lang="en-US" altLang="en-US" sz="1600" dirty="0" err="1" smtClean="0">
                <a:solidFill>
                  <a:schemeClr val="tx1"/>
                </a:solidFill>
              </a:rPr>
              <a:t>Geot</a:t>
            </a:r>
            <a:r>
              <a:rPr lang="en-US" altLang="en-US" sz="1600" dirty="0" smtClean="0">
                <a:solidFill>
                  <a:schemeClr val="tx1"/>
                </a:solidFill>
              </a:rPr>
              <a:t>. and </a:t>
            </a:r>
            <a:r>
              <a:rPr lang="en-US" altLang="en-US" sz="1600" dirty="0" err="1" smtClean="0">
                <a:solidFill>
                  <a:schemeClr val="tx1"/>
                </a:solidFill>
              </a:rPr>
              <a:t>Poulet</a:t>
            </a:r>
            <a:r>
              <a:rPr lang="en-US" altLang="en-US" sz="1600" dirty="0" smtClean="0">
                <a:solidFill>
                  <a:schemeClr val="tx1"/>
                </a:solidFill>
              </a:rPr>
              <a:t> et al. 2016, RMRE </a:t>
            </a:r>
            <a:endParaRPr lang="el-GR" altLang="en-US" sz="16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0375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r field, constant stress </a:t>
            </a:r>
            <a:r>
              <a:rPr lang="en-US" dirty="0"/>
              <a:t>b</a:t>
            </a:r>
            <a:r>
              <a:rPr lang="en-US" dirty="0" smtClean="0"/>
              <a:t>oundary conditions</a:t>
            </a:r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1332000" y="990600"/>
            <a:ext cx="6480000" cy="4937222"/>
            <a:chOff x="1332000" y="1006378"/>
            <a:chExt cx="6480000" cy="4937222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332000" y="3617169"/>
              <a:ext cx="6480000" cy="2326431"/>
            </a:xfrm>
            <a:prstGeom prst="rect">
              <a:avLst/>
            </a:prstGeom>
          </p:spPr>
        </p:pic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332000" y="1006378"/>
              <a:ext cx="6480000" cy="2290213"/>
            </a:xfrm>
            <a:prstGeom prst="rect">
              <a:avLst/>
            </a:prstGeom>
          </p:spPr>
        </p:pic>
      </p:grp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2400300" y="6324600"/>
            <a:ext cx="4343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dirty="0" smtClean="0">
                <a:solidFill>
                  <a:schemeClr val="tx1"/>
                </a:solidFill>
              </a:rPr>
              <a:t>Alevizos </a:t>
            </a:r>
            <a:r>
              <a:rPr lang="en-US" altLang="en-US" sz="2000" dirty="0">
                <a:solidFill>
                  <a:schemeClr val="tx1"/>
                </a:solidFill>
              </a:rPr>
              <a:t>et al. </a:t>
            </a:r>
            <a:r>
              <a:rPr lang="en-US" altLang="en-US" sz="2000" dirty="0" smtClean="0">
                <a:solidFill>
                  <a:schemeClr val="tx1"/>
                </a:solidFill>
              </a:rPr>
              <a:t>2016, PEPI (in press)</a:t>
            </a:r>
            <a:endParaRPr lang="el-GR" altLang="en-US" sz="2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2172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UNSW ENG 2015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UNSW Branding 2011">
      <a:majorFont>
        <a:latin typeface="Sommet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325</TotalTime>
  <Words>808</Words>
  <Application>Microsoft Macintosh PowerPoint</Application>
  <PresentationFormat>On-screen Show (4:3)</PresentationFormat>
  <Paragraphs>110</Paragraphs>
  <Slides>19</Slides>
  <Notes>8</Notes>
  <HiddenSlides>0</HiddenSlides>
  <MMClips>2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7" baseType="lpstr">
      <vt:lpstr>Calibri</vt:lpstr>
      <vt:lpstr>Cambria Math</vt:lpstr>
      <vt:lpstr>Sommet</vt:lpstr>
      <vt:lpstr>Sommet bold</vt:lpstr>
      <vt:lpstr>Times New Roman</vt:lpstr>
      <vt:lpstr>Arial</vt:lpstr>
      <vt:lpstr>UNSW ENG 2015</vt:lpstr>
      <vt:lpstr>Equation</vt:lpstr>
      <vt:lpstr>PowerPoint Presentation</vt:lpstr>
      <vt:lpstr>Modelling concept</vt:lpstr>
      <vt:lpstr>Chemical oscillator</vt:lpstr>
      <vt:lpstr>Shear heating as an energy source</vt:lpstr>
      <vt:lpstr>Spatial observations – Glarus Thrust</vt:lpstr>
      <vt:lpstr>Chemical model and balance laws</vt:lpstr>
      <vt:lpstr>Macroscopic considerations – Rate and state friction</vt:lpstr>
      <vt:lpstr>Viscoplastic constitutive model</vt:lpstr>
      <vt:lpstr>Far field, constant stress boundary conditions</vt:lpstr>
      <vt:lpstr>Normalized system of equations at the critical state limit</vt:lpstr>
      <vt:lpstr>System’s stability regimes w.r.t Gr</vt:lpstr>
      <vt:lpstr>Numerical continuation results </vt:lpstr>
      <vt:lpstr>Numerical continuation results – Non-linear dynamics</vt:lpstr>
      <vt:lpstr>Numerical continuation results – Non-linear dynamics</vt:lpstr>
      <vt:lpstr>Application to subduction zones</vt:lpstr>
      <vt:lpstr>Application to ETS sequences – Gisborne (New Zealand)</vt:lpstr>
      <vt:lpstr>Seismic observations</vt:lpstr>
      <vt:lpstr>References</vt:lpstr>
      <vt:lpstr>PowerPoint Presentation</vt:lpstr>
    </vt:vector>
  </TitlesOfParts>
  <LinksUpToDate>false</LinksUpToDate>
  <SharedDoc>false</SharedDoc>
  <HyperlinksChanged>false</HyperlinksChanged>
  <AppVersion>15.002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ete</dc:creator>
  <cp:lastModifiedBy>Microsoft Office User</cp:lastModifiedBy>
  <cp:revision>686</cp:revision>
  <cp:lastPrinted>2016-05-16T09:55:46Z</cp:lastPrinted>
  <dcterms:created xsi:type="dcterms:W3CDTF">2006-08-16T00:00:00Z</dcterms:created>
  <dcterms:modified xsi:type="dcterms:W3CDTF">2016-10-11T23:09:40Z</dcterms:modified>
</cp:coreProperties>
</file>